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0851F9" w14:textId="77777777" w:rsidR="00686EF0" w:rsidRPr="00EA61B9" w:rsidRDefault="00686EF0" w:rsidP="00686EF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1. TẬP XÁC ĐỊNH</w:t>
      </w:r>
    </w:p>
    <w:p w14:paraId="163DB5CB" w14:textId="77777777" w:rsidR="00686EF0" w:rsidRPr="00EA61B9" w:rsidRDefault="00686EF0" w:rsidP="00686EF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7D315734" wp14:editId="68EB57B4">
                <wp:extent cx="701675" cy="171450"/>
                <wp:effectExtent l="19050" t="19050" r="12700" b="19050"/>
                <wp:docPr id="23" name="Freeform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359FBB2" id="Freeform 1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rGVBhU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5873FBCB" w14:textId="77777777" w:rsidR="00686EF0" w:rsidRPr="00EA61B9" w:rsidRDefault="00686EF0" w:rsidP="00686EF0">
      <w:pPr>
        <w:rPr>
          <w:sz w:val="26"/>
          <w:szCs w:val="26"/>
        </w:rPr>
      </w:pPr>
      <w:r w:rsidRPr="00EA61B9">
        <w:rPr>
          <w:b/>
          <w:sz w:val="26"/>
          <w:szCs w:val="26"/>
        </w:rPr>
        <w:t>Câu 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760F11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" o:title=""/>
          </v:shape>
          <o:OLEObject Type="Embed" ProgID="Equation.DSMT4" ShapeID="_x0000_i1025" DrawAspect="Content" ObjectID="_1690565358" r:id="rId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120" w:dyaOrig="680" w14:anchorId="3B0FF7E6">
          <v:shape id="_x0000_i1026" type="#_x0000_t75" style="width:55.95pt;height:33.8pt" o:ole="">
            <v:imagedata r:id="rId7" o:title=""/>
          </v:shape>
          <o:OLEObject Type="Embed" ProgID="Equation.DSMT4" ShapeID="_x0000_i1026" DrawAspect="Content" ObjectID="_1690565359" r:id="rId8"/>
        </w:object>
      </w:r>
    </w:p>
    <w:p w14:paraId="748F8CC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6EA60A4B">
          <v:shape id="_x0000_i1027" type="#_x0000_t75" style="width:38.75pt;height:14.4pt" o:ole="">
            <v:imagedata r:id="rId9" o:title=""/>
          </v:shape>
          <o:OLEObject Type="Embed" ProgID="Equation.DSMT4" ShapeID="_x0000_i1027" DrawAspect="Content" ObjectID="_1690565360" r:id="rId10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00" w:dyaOrig="400" w14:anchorId="72E5D3FB">
          <v:shape id="_x0000_i1028" type="#_x0000_t75" style="width:65.35pt;height:20.5pt" o:ole="">
            <v:imagedata r:id="rId11" o:title=""/>
          </v:shape>
          <o:OLEObject Type="Embed" ProgID="Equation.DSMT4" ShapeID="_x0000_i1028" DrawAspect="Content" ObjectID="_1690565361" r:id="rId12"/>
        </w:object>
      </w:r>
      <w:r w:rsidRPr="00EA61B9">
        <w:rPr>
          <w:sz w:val="26"/>
          <w:szCs w:val="26"/>
        </w:rPr>
        <w:tab/>
      </w:r>
    </w:p>
    <w:p w14:paraId="4218E66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76024462">
          <v:shape id="_x0000_i1029" type="#_x0000_t75" style="width:105.8pt;height:20.5pt" o:ole="">
            <v:imagedata r:id="rId13" o:title=""/>
          </v:shape>
          <o:OLEObject Type="Embed" ProgID="Equation.DSMT4" ShapeID="_x0000_i1029" DrawAspect="Content" ObjectID="_1690565362" r:id="rId1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50065BB6">
          <v:shape id="_x0000_i1030" type="#_x0000_t75" style="width:131.8pt;height:36.55pt" o:ole="">
            <v:imagedata r:id="rId15" o:title=""/>
          </v:shape>
          <o:OLEObject Type="Embed" ProgID="Equation.DSMT4" ShapeID="_x0000_i1030" DrawAspect="Content" ObjectID="_1690565363" r:id="rId16"/>
        </w:object>
      </w:r>
    </w:p>
    <w:p w14:paraId="504B6F6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1EF9358D">
          <v:shape id="_x0000_i1031" type="#_x0000_t75" style="width:12.75pt;height:12.75pt" o:ole="">
            <v:imagedata r:id="rId17" o:title=""/>
          </v:shape>
          <o:OLEObject Type="Embed" ProgID="Equation.DSMT4" ShapeID="_x0000_i1031" DrawAspect="Content" ObjectID="_1690565364" r:id="rId1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 w14:anchorId="5988334B">
          <v:shape id="_x0000_i1032" type="#_x0000_t75" style="width:71.45pt;height:33.8pt" o:ole="">
            <v:imagedata r:id="rId19" o:title=""/>
          </v:shape>
          <o:OLEObject Type="Embed" ProgID="Equation.DSMT4" ShapeID="_x0000_i1032" DrawAspect="Content" ObjectID="_1690565365" r:id="rId20"/>
        </w:object>
      </w:r>
    </w:p>
    <w:p w14:paraId="78FDC3E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5924B29D">
          <v:shape id="_x0000_i1033" type="#_x0000_t75" style="width:38.75pt;height:14.4pt" o:ole="">
            <v:imagedata r:id="rId21" o:title=""/>
          </v:shape>
          <o:OLEObject Type="Embed" ProgID="Equation.DSMT4" ShapeID="_x0000_i1033" DrawAspect="Content" ObjectID="_1690565366" r:id="rId2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6FE5203A">
          <v:shape id="_x0000_i1034" type="#_x0000_t75" style="width:131.8pt;height:36.55pt" o:ole="">
            <v:imagedata r:id="rId23" o:title=""/>
          </v:shape>
          <o:OLEObject Type="Embed" ProgID="Equation.DSMT4" ShapeID="_x0000_i1034" DrawAspect="Content" ObjectID="_1690565367" r:id="rId24"/>
        </w:object>
      </w:r>
      <w:r w:rsidRPr="00EA61B9">
        <w:rPr>
          <w:sz w:val="26"/>
          <w:szCs w:val="26"/>
        </w:rPr>
        <w:tab/>
      </w:r>
    </w:p>
    <w:p w14:paraId="3A50FD3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44124030">
          <v:shape id="_x0000_i1035" type="#_x0000_t75" style="width:105.8pt;height:20.5pt" o:ole="">
            <v:imagedata r:id="rId25" o:title=""/>
          </v:shape>
          <o:OLEObject Type="Embed" ProgID="Equation.DSMT4" ShapeID="_x0000_i1035" DrawAspect="Content" ObjectID="_1690565368" r:id="rId2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260" w:dyaOrig="400" w14:anchorId="0B3559AB">
          <v:shape id="_x0000_i1036" type="#_x0000_t75" style="width:113pt;height:20.5pt" o:ole="">
            <v:imagedata r:id="rId27" o:title=""/>
          </v:shape>
          <o:OLEObject Type="Embed" ProgID="Equation.DSMT4" ShapeID="_x0000_i1036" DrawAspect="Content" ObjectID="_1690565369" r:id="rId28"/>
        </w:object>
      </w:r>
    </w:p>
    <w:p w14:paraId="500FC6EE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18BD9BA3">
          <v:shape id="_x0000_i1037" type="#_x0000_t75" style="width:12.75pt;height:12.75pt" o:ole="">
            <v:imagedata r:id="rId29" o:title=""/>
          </v:shape>
          <o:OLEObject Type="Embed" ProgID="Equation.DSMT4" ShapeID="_x0000_i1037" DrawAspect="Content" ObjectID="_1690565370" r:id="rId3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64"/>
          <w:sz w:val="26"/>
          <w:szCs w:val="26"/>
        </w:rPr>
        <w:object w:dxaOrig="1760" w:dyaOrig="1060" w14:anchorId="3D087DA1">
          <v:shape id="_x0000_i1038" type="#_x0000_t75" style="width:87.5pt;height:53.7pt" o:ole="">
            <v:imagedata r:id="rId31" o:title=""/>
          </v:shape>
          <o:OLEObject Type="Embed" ProgID="Equation.DSMT4" ShapeID="_x0000_i1038" DrawAspect="Content" ObjectID="_1690565371" r:id="rId32"/>
        </w:object>
      </w:r>
    </w:p>
    <w:p w14:paraId="084F7407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 w14:anchorId="09C852EC">
          <v:shape id="_x0000_i1039" type="#_x0000_t75" style="width:114.1pt;height:36.55pt" o:ole="">
            <v:imagedata r:id="rId33" o:title=""/>
          </v:shape>
          <o:OLEObject Type="Embed" ProgID="Equation.DSMT4" ShapeID="_x0000_i1039" DrawAspect="Content" ObjectID="_1690565372" r:id="rId3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6521DB82">
          <v:shape id="_x0000_i1040" type="#_x0000_t75" style="width:105.8pt;height:20.5pt" o:ole="">
            <v:imagedata r:id="rId35" o:title=""/>
          </v:shape>
          <o:OLEObject Type="Embed" ProgID="Equation.DSMT4" ShapeID="_x0000_i1040" DrawAspect="Content" ObjectID="_1690565373" r:id="rId36"/>
        </w:object>
      </w:r>
    </w:p>
    <w:p w14:paraId="6B22E2AB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940" w:dyaOrig="740" w14:anchorId="5EEEF7C5">
          <v:shape id="_x0000_i1041" type="#_x0000_t75" style="width:146.75pt;height:36.55pt" o:ole="">
            <v:imagedata r:id="rId37" o:title=""/>
          </v:shape>
          <o:OLEObject Type="Embed" ProgID="Equation.DSMT4" ShapeID="_x0000_i1041" DrawAspect="Content" ObjectID="_1690565374" r:id="rId3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6"/>
          <w:sz w:val="26"/>
          <w:szCs w:val="26"/>
        </w:rPr>
        <w:object w:dxaOrig="2799" w:dyaOrig="440" w14:anchorId="10A42FD7">
          <v:shape id="_x0000_i1042" type="#_x0000_t75" style="width:140.1pt;height:22.15pt" o:ole="">
            <v:imagedata r:id="rId39" o:title=""/>
          </v:shape>
          <o:OLEObject Type="Embed" ProgID="Equation.DSMT4" ShapeID="_x0000_i1042" DrawAspect="Content" ObjectID="_1690565375" r:id="rId40"/>
        </w:object>
      </w:r>
    </w:p>
    <w:p w14:paraId="345EA7D1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05CBF478">
          <v:shape id="_x0000_i1043" type="#_x0000_t75" style="width:12.75pt;height:12.75pt" o:ole="">
            <v:imagedata r:id="rId41" o:title=""/>
          </v:shape>
          <o:OLEObject Type="Embed" ProgID="Equation.DSMT4" ShapeID="_x0000_i1043" DrawAspect="Content" ObjectID="_1690565376" r:id="rId4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800" w:dyaOrig="680" w14:anchorId="7C6E5D42">
          <v:shape id="_x0000_i1044" type="#_x0000_t75" style="width:90.3pt;height:33.8pt" o:ole="">
            <v:imagedata r:id="rId43" o:title=""/>
          </v:shape>
          <o:OLEObject Type="Embed" ProgID="Equation.DSMT4" ShapeID="_x0000_i1044" DrawAspect="Content" ObjectID="_1690565377" r:id="rId44"/>
        </w:object>
      </w:r>
    </w:p>
    <w:p w14:paraId="2E58D3C5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A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6"/>
          <w:sz w:val="26"/>
          <w:szCs w:val="26"/>
        </w:rPr>
        <w:object w:dxaOrig="760" w:dyaOrig="279" w14:anchorId="30FC99A0">
          <v:shape id="_x0000_i1045" type="#_x0000_t75" style="width:38.75pt;height:14.4pt" o:ole="">
            <v:imagedata r:id="rId45" o:title=""/>
          </v:shape>
          <o:OLEObject Type="Embed" ProgID="Equation.DSMT4" ShapeID="_x0000_i1045" DrawAspect="Content" ObjectID="_1690565378" r:id="rId46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99" w:dyaOrig="740" w14:anchorId="659E5149">
          <v:shape id="_x0000_i1046" type="#_x0000_t75" style="width:140.1pt;height:36.55pt" o:ole="">
            <v:imagedata r:id="rId47" o:title=""/>
          </v:shape>
          <o:OLEObject Type="Embed" ProgID="Equation.DSMT4" ShapeID="_x0000_i1046" DrawAspect="Content" ObjectID="_1690565379" r:id="rId48"/>
        </w:object>
      </w:r>
      <w:r w:rsidRPr="00EA61B9">
        <w:rPr>
          <w:sz w:val="26"/>
          <w:szCs w:val="26"/>
        </w:rPr>
        <w:tab/>
      </w:r>
    </w:p>
    <w:p w14:paraId="20C0F40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30"/>
          <w:sz w:val="26"/>
          <w:szCs w:val="26"/>
        </w:rPr>
        <w:object w:dxaOrig="2780" w:dyaOrig="740" w14:anchorId="05A14646">
          <v:shape id="_x0000_i1047" type="#_x0000_t75" style="width:138.45pt;height:36.55pt" o:ole="">
            <v:imagedata r:id="rId49" o:title=""/>
          </v:shape>
          <o:OLEObject Type="Embed" ProgID="Equation.DSMT4" ShapeID="_x0000_i1047" DrawAspect="Content" ObjectID="_1690565380" r:id="rId50"/>
        </w:object>
      </w:r>
      <w:r w:rsidRPr="00EA61B9">
        <w:rPr>
          <w:sz w:val="26"/>
          <w:szCs w:val="26"/>
        </w:rPr>
        <w:t xml:space="preserve">      </w: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30"/>
          <w:sz w:val="26"/>
          <w:szCs w:val="26"/>
        </w:rPr>
        <w:object w:dxaOrig="2640" w:dyaOrig="740" w14:anchorId="17119C5C">
          <v:shape id="_x0000_i1048" type="#_x0000_t75" style="width:131.8pt;height:36.55pt" o:ole="">
            <v:imagedata r:id="rId51" o:title=""/>
          </v:shape>
          <o:OLEObject Type="Embed" ProgID="Equation.DSMT4" ShapeID="_x0000_i1048" DrawAspect="Content" ObjectID="_1690565381" r:id="rId52"/>
        </w:object>
      </w:r>
      <w:r w:rsidRPr="00EA61B9">
        <w:rPr>
          <w:sz w:val="26"/>
          <w:szCs w:val="26"/>
        </w:rPr>
        <w:t xml:space="preserve">       </w:t>
      </w:r>
    </w:p>
    <w:p w14:paraId="255F552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3240" w:dyaOrig="740" w14:anchorId="19A8405A">
          <v:shape id="_x0000_i1049" type="#_x0000_t75" style="width:162.3pt;height:36.55pt" o:ole="">
            <v:imagedata r:id="rId53" o:title=""/>
          </v:shape>
          <o:OLEObject Type="Embed" ProgID="Equation.DSMT4" ShapeID="_x0000_i1049" DrawAspect="Content" ObjectID="_1690565382" r:id="rId54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14:paraId="55520551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60" w:dyaOrig="740" w14:anchorId="66B988BF">
          <v:shape id="_x0000_i1050" type="#_x0000_t75" style="width:87.5pt;height:36.55pt" o:ole="">
            <v:imagedata r:id="rId55" o:title=""/>
          </v:shape>
          <o:OLEObject Type="Embed" ProgID="Equation.DSMT4" ShapeID="_x0000_i1050" DrawAspect="Content" ObjectID="_1690565383" r:id="rId56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76BFEF3C">
          <v:shape id="_x0000_i1051" type="#_x0000_t75" style="width:33.8pt;height:14.95pt" o:ole="">
            <v:imagedata r:id="rId57" o:title=""/>
          </v:shape>
          <o:OLEObject Type="Embed" ProgID="Equation.DSMT4" ShapeID="_x0000_i1051" DrawAspect="Content" ObjectID="_1690565384" r:id="rId5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 w14:anchorId="3C49C78F">
          <v:shape id="_x0000_i1052" type="#_x0000_t75" style="width:114.1pt;height:36.55pt" o:ole="">
            <v:imagedata r:id="rId59" o:title=""/>
          </v:shape>
          <o:OLEObject Type="Embed" ProgID="Equation.DSMT4" ShapeID="_x0000_i1052" DrawAspect="Content" ObjectID="_1690565385" r:id="rId60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75798F0A">
          <v:shape id="_x0000_i1053" type="#_x0000_t75" style="width:33.8pt;height:14.95pt" o:ole="">
            <v:imagedata r:id="rId61" o:title=""/>
          </v:shape>
          <o:OLEObject Type="Embed" ProgID="Equation.DSMT4" ShapeID="_x0000_i1053" DrawAspect="Content" ObjectID="_1690565386" r:id="rId62"/>
        </w:object>
      </w:r>
    </w:p>
    <w:p w14:paraId="46A2D9F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60" w:dyaOrig="740" w14:anchorId="53716785">
          <v:shape id="_x0000_i1054" type="#_x0000_t75" style="width:108pt;height:36.55pt" o:ole="">
            <v:imagedata r:id="rId63" o:title=""/>
          </v:shape>
          <o:OLEObject Type="Embed" ProgID="Equation.DSMT4" ShapeID="_x0000_i1054" DrawAspect="Content" ObjectID="_1690565387" r:id="rId64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409D40F1">
          <v:shape id="_x0000_i1055" type="#_x0000_t75" style="width:33.8pt;height:14.95pt" o:ole="">
            <v:imagedata r:id="rId65" o:title=""/>
          </v:shape>
          <o:OLEObject Type="Embed" ProgID="Equation.DSMT4" ShapeID="_x0000_i1055" DrawAspect="Content" ObjectID="_1690565388" r:id="rId6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200" w:dyaOrig="400" w14:anchorId="6BD13F68">
          <v:shape id="_x0000_i1056" type="#_x0000_t75" style="width:110.2pt;height:20.5pt" o:ole="">
            <v:imagedata r:id="rId67" o:title=""/>
          </v:shape>
          <o:OLEObject Type="Embed" ProgID="Equation.DSMT4" ShapeID="_x0000_i1056" DrawAspect="Content" ObjectID="_1690565389" r:id="rId68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557A5B29">
          <v:shape id="_x0000_i1057" type="#_x0000_t75" style="width:33.8pt;height:14.95pt" o:ole="">
            <v:imagedata r:id="rId69" o:title=""/>
          </v:shape>
          <o:OLEObject Type="Embed" ProgID="Equation.DSMT4" ShapeID="_x0000_i1057" DrawAspect="Content" ObjectID="_1690565390" r:id="rId70"/>
        </w:object>
      </w:r>
    </w:p>
    <w:p w14:paraId="7090443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520820C4">
          <v:shape id="_x0000_i1058" type="#_x0000_t75" style="width:12.75pt;height:12.75pt" o:ole="">
            <v:imagedata r:id="rId71" o:title=""/>
          </v:shape>
          <o:OLEObject Type="Embed" ProgID="Equation.DSMT4" ShapeID="_x0000_i1058" DrawAspect="Content" ObjectID="_1690565391" r:id="rId7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700" w:dyaOrig="740" w14:anchorId="1CDDD61F">
          <v:shape id="_x0000_i1059" type="#_x0000_t75" style="width:135.15pt;height:36.55pt" o:ole="">
            <v:imagedata r:id="rId73" o:title=""/>
          </v:shape>
          <o:OLEObject Type="Embed" ProgID="Equation.DSMT4" ShapeID="_x0000_i1059" DrawAspect="Content" ObjectID="_1690565392" r:id="rId74"/>
        </w:object>
      </w:r>
    </w:p>
    <w:p w14:paraId="69953B35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caps/>
          <w:sz w:val="26"/>
          <w:szCs w:val="26"/>
        </w:rPr>
        <w:lastRenderedPageBreak/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056C31B7">
          <v:shape id="_x0000_i1060" type="#_x0000_t75" style="width:131.8pt;height:36.55pt" o:ole="">
            <v:imagedata r:id="rId75" o:title=""/>
          </v:shape>
          <o:OLEObject Type="Embed" ProgID="Equation.DSMT4" ShapeID="_x0000_i1060" DrawAspect="Content" ObjectID="_1690565393" r:id="rId76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 w14:anchorId="22BBF3C7">
          <v:shape id="_x0000_i1061" type="#_x0000_t75" style="width:38.75pt;height:14.4pt" o:ole="">
            <v:imagedata r:id="rId77" o:title=""/>
          </v:shape>
          <o:OLEObject Type="Embed" ProgID="Equation.DSMT4" ShapeID="_x0000_i1061" DrawAspect="Content" ObjectID="_1690565394" r:id="rId78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1D0D42A3" w14:textId="77777777" w:rsidR="00686EF0" w:rsidRPr="0049498D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40" w:dyaOrig="740" w14:anchorId="1F83D8E9">
          <v:shape id="_x0000_i1062" type="#_x0000_t75" style="width:137.35pt;height:36.55pt" o:ole="">
            <v:imagedata r:id="rId79" o:title=""/>
          </v:shape>
          <o:OLEObject Type="Embed" ProgID="Equation.DSMT4" ShapeID="_x0000_i1062" DrawAspect="Content" ObjectID="_1690565395" r:id="rId80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6"/>
          <w:sz w:val="26"/>
          <w:szCs w:val="26"/>
        </w:rPr>
        <w:object w:dxaOrig="760" w:dyaOrig="279" w14:anchorId="20251E4A">
          <v:shape id="_x0000_i1063" type="#_x0000_t75" style="width:38.75pt;height:14.4pt" o:ole="">
            <v:imagedata r:id="rId81" o:title=""/>
          </v:shape>
          <o:OLEObject Type="Embed" ProgID="Equation.DSMT4" ShapeID="_x0000_i1063" DrawAspect="Content" ObjectID="_1690565396" r:id="rId82"/>
        </w:object>
      </w:r>
    </w:p>
    <w:p w14:paraId="20C22DA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545E0941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4B07C6D6">
          <v:shape id="_x0000_i1064" type="#_x0000_t75" style="width:12.75pt;height:12.75pt" o:ole="">
            <v:imagedata r:id="rId83" o:title=""/>
          </v:shape>
          <o:OLEObject Type="Embed" ProgID="Equation.DSMT4" ShapeID="_x0000_i1064" DrawAspect="Content" ObjectID="_1690565397" r:id="rId8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040" w:dyaOrig="740" w14:anchorId="0463E44D">
          <v:shape id="_x0000_i1065" type="#_x0000_t75" style="width:101.9pt;height:36.55pt" o:ole="">
            <v:imagedata r:id="rId85" o:title=""/>
          </v:shape>
          <o:OLEObject Type="Embed" ProgID="Equation.DSMT4" ShapeID="_x0000_i1065" DrawAspect="Content" ObjectID="_1690565398" r:id="rId86"/>
        </w:object>
      </w:r>
    </w:p>
    <w:p w14:paraId="3695D52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900" w:dyaOrig="740" w14:anchorId="073A0850">
          <v:shape id="_x0000_i1066" type="#_x0000_t75" style="width:144.55pt;height:36.55pt" o:ole="">
            <v:imagedata r:id="rId87" o:title=""/>
          </v:shape>
          <o:OLEObject Type="Embed" ProgID="Equation.DSMT4" ShapeID="_x0000_i1066" DrawAspect="Content" ObjectID="_1690565399" r:id="rId8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80" w:dyaOrig="740" w14:anchorId="585D8A3A">
          <v:shape id="_x0000_i1067" type="#_x0000_t75" style="width:138.45pt;height:36.55pt" o:ole="">
            <v:imagedata r:id="rId89" o:title=""/>
          </v:shape>
          <o:OLEObject Type="Embed" ProgID="Equation.DSMT4" ShapeID="_x0000_i1067" DrawAspect="Content" ObjectID="_1690565400" r:id="rId90"/>
        </w:object>
      </w:r>
    </w:p>
    <w:p w14:paraId="2D204C5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60" w:dyaOrig="740" w14:anchorId="178CB082">
          <v:shape id="_x0000_i1068" type="#_x0000_t75" style="width:137.9pt;height:36.55pt" o:ole="">
            <v:imagedata r:id="rId91" o:title=""/>
          </v:shape>
          <o:OLEObject Type="Embed" ProgID="Equation.DSMT4" ShapeID="_x0000_i1068" DrawAspect="Content" ObjectID="_1690565401" r:id="rId9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0B5C321D">
          <v:shape id="_x0000_i1069" type="#_x0000_t75" style="width:131.8pt;height:36.55pt" o:ole="">
            <v:imagedata r:id="rId93" o:title=""/>
          </v:shape>
          <o:OLEObject Type="Embed" ProgID="Equation.DSMT4" ShapeID="_x0000_i1069" DrawAspect="Content" ObjectID="_1690565402" r:id="rId94"/>
        </w:object>
      </w:r>
    </w:p>
    <w:p w14:paraId="4B1E288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1340" w:dyaOrig="740" w14:anchorId="6AFB2F91">
          <v:shape id="_x0000_i1070" type="#_x0000_t75" style="width:66.45pt;height:36.55pt" o:ole="">
            <v:imagedata r:id="rId95" o:title=""/>
          </v:shape>
          <o:OLEObject Type="Embed" ProgID="Equation.DSMT4" ShapeID="_x0000_i1070" DrawAspect="Content" ObjectID="_1690565403" r:id="rId96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14:paraId="5F06C63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320" w:dyaOrig="740" w14:anchorId="415CADE2">
          <v:shape id="_x0000_i1071" type="#_x0000_t75" style="width:115.75pt;height:36.55pt" o:ole="">
            <v:imagedata r:id="rId97" o:title=""/>
          </v:shape>
          <o:OLEObject Type="Embed" ProgID="Equation.DSMT4" ShapeID="_x0000_i1071" DrawAspect="Content" ObjectID="_1690565404" r:id="rId98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1B8799A3">
          <v:shape id="_x0000_i1072" type="#_x0000_t75" style="width:33.8pt;height:14.95pt" o:ole="">
            <v:imagedata r:id="rId99" o:title=""/>
          </v:shape>
          <o:OLEObject Type="Embed" ProgID="Equation.DSMT4" ShapeID="_x0000_i1072" DrawAspect="Content" ObjectID="_1690565405" r:id="rId10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380" w:dyaOrig="740" w14:anchorId="3C1DB039">
          <v:shape id="_x0000_i1073" type="#_x0000_t75" style="width:119.1pt;height:36.55pt" o:ole="">
            <v:imagedata r:id="rId101" o:title=""/>
          </v:shape>
          <o:OLEObject Type="Embed" ProgID="Equation.DSMT4" ShapeID="_x0000_i1073" DrawAspect="Content" ObjectID="_1690565406" r:id="rId102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59FE426A">
          <v:shape id="_x0000_i1074" type="#_x0000_t75" style="width:33.8pt;height:14.95pt" o:ole="">
            <v:imagedata r:id="rId103" o:title=""/>
          </v:shape>
          <o:OLEObject Type="Embed" ProgID="Equation.DSMT4" ShapeID="_x0000_i1074" DrawAspect="Content" ObjectID="_1690565407" r:id="rId104"/>
        </w:object>
      </w:r>
    </w:p>
    <w:p w14:paraId="21EE5A9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439" w:dyaOrig="740" w14:anchorId="0A46AFD5">
          <v:shape id="_x0000_i1075" type="#_x0000_t75" style="width:121.85pt;height:36.55pt" o:ole="">
            <v:imagedata r:id="rId105" o:title=""/>
          </v:shape>
          <o:OLEObject Type="Embed" ProgID="Equation.DSMT4" ShapeID="_x0000_i1075" DrawAspect="Content" ObjectID="_1690565408" r:id="rId106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54D43141">
          <v:shape id="_x0000_i1076" type="#_x0000_t75" style="width:33.8pt;height:14.95pt" o:ole="">
            <v:imagedata r:id="rId107" o:title=""/>
          </v:shape>
          <o:OLEObject Type="Embed" ProgID="Equation.DSMT4" ShapeID="_x0000_i1076" DrawAspect="Content" ObjectID="_1690565409" r:id="rId10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 w14:anchorId="6B727143">
          <v:shape id="_x0000_i1077" type="#_x0000_t75" style="width:114.1pt;height:36.55pt" o:ole="">
            <v:imagedata r:id="rId109" o:title=""/>
          </v:shape>
          <o:OLEObject Type="Embed" ProgID="Equation.DSMT4" ShapeID="_x0000_i1077" DrawAspect="Content" ObjectID="_1690565410" r:id="rId110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207011B3">
          <v:shape id="_x0000_i1078" type="#_x0000_t75" style="width:33.8pt;height:14.95pt" o:ole="">
            <v:imagedata r:id="rId111" o:title=""/>
          </v:shape>
          <o:OLEObject Type="Embed" ProgID="Equation.DSMT4" ShapeID="_x0000_i1078" DrawAspect="Content" ObjectID="_1690565411" r:id="rId112"/>
        </w:object>
      </w:r>
    </w:p>
    <w:p w14:paraId="5016E27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0663CB56">
          <v:shape id="_x0000_i1079" type="#_x0000_t75" style="width:12.75pt;height:12.75pt" o:ole="">
            <v:imagedata r:id="rId113" o:title=""/>
          </v:shape>
          <o:OLEObject Type="Embed" ProgID="Equation.DSMT4" ShapeID="_x0000_i1079" DrawAspect="Content" ObjectID="_1690565412" r:id="rId11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79" w:dyaOrig="680" w14:anchorId="3D7C4469">
          <v:shape id="_x0000_i1080" type="#_x0000_t75" style="width:78.65pt;height:33.8pt" o:ole="">
            <v:imagedata r:id="rId115" o:title=""/>
          </v:shape>
          <o:OLEObject Type="Embed" ProgID="Equation.DSMT4" ShapeID="_x0000_i1080" DrawAspect="Content" ObjectID="_1690565413" r:id="rId116"/>
        </w:object>
      </w:r>
    </w:p>
    <w:p w14:paraId="18FB009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A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30"/>
          <w:sz w:val="26"/>
          <w:szCs w:val="26"/>
        </w:rPr>
        <w:object w:dxaOrig="2780" w:dyaOrig="740" w14:anchorId="63594363">
          <v:shape id="_x0000_i1081" type="#_x0000_t75" style="width:138.45pt;height:36.55pt" o:ole="">
            <v:imagedata r:id="rId117" o:title=""/>
          </v:shape>
          <o:OLEObject Type="Embed" ProgID="Equation.DSMT4" ShapeID="_x0000_i1081" DrawAspect="Content" ObjectID="_1690565414" r:id="rId11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727B2599">
          <v:shape id="_x0000_i1082" type="#_x0000_t75" style="width:131.8pt;height:36.55pt" o:ole="">
            <v:imagedata r:id="rId119" o:title=""/>
          </v:shape>
          <o:OLEObject Type="Embed" ProgID="Equation.DSMT4" ShapeID="_x0000_i1082" DrawAspect="Content" ObjectID="_1690565415" r:id="rId120"/>
        </w:object>
      </w:r>
    </w:p>
    <w:p w14:paraId="70528961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C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14"/>
          <w:sz w:val="26"/>
          <w:szCs w:val="26"/>
        </w:rPr>
        <w:object w:dxaOrig="2520" w:dyaOrig="400" w14:anchorId="795E495A">
          <v:shape id="_x0000_i1083" type="#_x0000_t75" style="width:126.3pt;height:20.5pt" o:ole="">
            <v:imagedata r:id="rId121" o:title=""/>
          </v:shape>
          <o:OLEObject Type="Embed" ProgID="Equation.DSMT4" ShapeID="_x0000_i1083" DrawAspect="Content" ObjectID="_1690565416" r:id="rId122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F958CD">
        <w:rPr>
          <w:position w:val="-14"/>
          <w:sz w:val="26"/>
          <w:szCs w:val="26"/>
        </w:rPr>
        <w:object w:dxaOrig="2680" w:dyaOrig="400" w14:anchorId="3130FBC1">
          <v:shape id="_x0000_i1084" type="#_x0000_t75" style="width:134.6pt;height:20.5pt" o:ole="">
            <v:imagedata r:id="rId123" o:title=""/>
          </v:shape>
          <o:OLEObject Type="Embed" ProgID="Equation.DSMT4" ShapeID="_x0000_i1084" DrawAspect="Content" ObjectID="_1690565417" r:id="rId124"/>
        </w:object>
      </w:r>
    </w:p>
    <w:p w14:paraId="296D36F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0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3F36F0E8">
          <v:shape id="_x0000_i1085" type="#_x0000_t75" style="width:12.75pt;height:12.75pt" o:ole="">
            <v:imagedata r:id="rId125" o:title=""/>
          </v:shape>
          <o:OLEObject Type="Embed" ProgID="Equation.DSMT4" ShapeID="_x0000_i1085" DrawAspect="Content" ObjectID="_1690565418" r:id="rId12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 w14:anchorId="39C4CD4C">
          <v:shape id="_x0000_i1086" type="#_x0000_t75" style="width:78.1pt;height:20.5pt" o:ole="">
            <v:imagedata r:id="rId127" o:title=""/>
          </v:shape>
          <o:OLEObject Type="Embed" ProgID="Equation.DSMT4" ShapeID="_x0000_i1086" DrawAspect="Content" ObjectID="_1690565419" r:id="rId128"/>
        </w:object>
      </w:r>
    </w:p>
    <w:p w14:paraId="5DE35F5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4E04AE5B">
          <v:shape id="_x0000_i1087" type="#_x0000_t75" style="width:38.75pt;height:14.4pt" o:ole="">
            <v:imagedata r:id="rId129" o:title=""/>
          </v:shape>
          <o:OLEObject Type="Embed" ProgID="Equation.DSMT4" ShapeID="_x0000_i1087" DrawAspect="Content" ObjectID="_1690565420" r:id="rId13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80" w:dyaOrig="420" w14:anchorId="24A1B96B">
          <v:shape id="_x0000_i1088" type="#_x0000_t75" style="width:74.2pt;height:21.05pt" o:ole="">
            <v:imagedata r:id="rId131" o:title=""/>
          </v:shape>
          <o:OLEObject Type="Embed" ProgID="Equation.DSMT4" ShapeID="_x0000_i1088" DrawAspect="Content" ObjectID="_1690565421" r:id="rId13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280" w:dyaOrig="420" w14:anchorId="6B5307F9">
          <v:shape id="_x0000_i1089" type="#_x0000_t75" style="width:63.7pt;height:21.05pt" o:ole="">
            <v:imagedata r:id="rId133" o:title=""/>
          </v:shape>
          <o:OLEObject Type="Embed" ProgID="Equation.DSMT4" ShapeID="_x0000_i1089" DrawAspect="Content" ObjectID="_1690565422" r:id="rId13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 w14:anchorId="6B65CDF2">
          <v:shape id="_x0000_i1090" type="#_x0000_t75" style="width:38.75pt;height:14.4pt" o:ole="">
            <v:imagedata r:id="rId135" o:title=""/>
          </v:shape>
          <o:OLEObject Type="Embed" ProgID="Equation.DSMT4" ShapeID="_x0000_i1090" DrawAspect="Content" ObjectID="_1690565423" r:id="rId136"/>
        </w:object>
      </w:r>
    </w:p>
    <w:p w14:paraId="76CDD88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3B9AABBC">
          <v:shape id="_x0000_i1091" type="#_x0000_t75" style="width:12.75pt;height:12.75pt" o:ole="">
            <v:imagedata r:id="rId137" o:title=""/>
          </v:shape>
          <o:OLEObject Type="Embed" ProgID="Equation.DSMT4" ShapeID="_x0000_i1091" DrawAspect="Content" ObjectID="_1690565424" r:id="rId13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 w14:anchorId="37BB17A6">
          <v:shape id="_x0000_i1092" type="#_x0000_t75" style="width:78.1pt;height:20.5pt" o:ole="">
            <v:imagedata r:id="rId139" o:title=""/>
          </v:shape>
          <o:OLEObject Type="Embed" ProgID="Equation.DSMT4" ShapeID="_x0000_i1092" DrawAspect="Content" ObjectID="_1690565425" r:id="rId140"/>
        </w:object>
      </w:r>
    </w:p>
    <w:p w14:paraId="51F9D01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1F8718AB">
          <v:shape id="_x0000_i1093" type="#_x0000_t75" style="width:38.75pt;height:14.4pt" o:ole="">
            <v:imagedata r:id="rId141" o:title=""/>
          </v:shape>
          <o:OLEObject Type="Embed" ProgID="Equation.DSMT4" ShapeID="_x0000_i1093" DrawAspect="Content" ObjectID="_1690565426" r:id="rId14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660" w:dyaOrig="400" w14:anchorId="1CCA180A">
          <v:shape id="_x0000_i1094" type="#_x0000_t75" style="width:83.1pt;height:20.5pt" o:ole="">
            <v:imagedata r:id="rId143" o:title=""/>
          </v:shape>
          <o:OLEObject Type="Embed" ProgID="Equation.DSMT4" ShapeID="_x0000_i1094" DrawAspect="Content" ObjectID="_1690565427" r:id="rId14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180" w:dyaOrig="420" w14:anchorId="1008E8CA">
          <v:shape id="_x0000_i1095" type="#_x0000_t75" style="width:59.25pt;height:21.05pt" o:ole="">
            <v:imagedata r:id="rId145" o:title=""/>
          </v:shape>
          <o:OLEObject Type="Embed" ProgID="Equation.DSMT4" ShapeID="_x0000_i1095" DrawAspect="Content" ObjectID="_1690565428" r:id="rId14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 w14:anchorId="40D746DA">
          <v:shape id="_x0000_i1096" type="#_x0000_t75" style="width:38.75pt;height:14.4pt" o:ole="">
            <v:imagedata r:id="rId147" o:title=""/>
          </v:shape>
          <o:OLEObject Type="Embed" ProgID="Equation.DSMT4" ShapeID="_x0000_i1096" DrawAspect="Content" ObjectID="_1690565429" r:id="rId148"/>
        </w:object>
      </w:r>
    </w:p>
    <w:p w14:paraId="77B21DE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1DC5FF40">
          <v:shape id="_x0000_i1097" type="#_x0000_t75" style="width:12.75pt;height:12.75pt" o:ole="">
            <v:imagedata r:id="rId149" o:title=""/>
          </v:shape>
          <o:OLEObject Type="Embed" ProgID="Equation.DSMT4" ShapeID="_x0000_i1097" DrawAspect="Content" ObjectID="_1690565430" r:id="rId15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6"/>
          <w:sz w:val="26"/>
          <w:szCs w:val="26"/>
        </w:rPr>
        <w:object w:dxaOrig="1579" w:dyaOrig="780" w14:anchorId="4FDDFCDC">
          <v:shape id="_x0000_i1098" type="#_x0000_t75" style="width:78.65pt;height:38.75pt" o:ole="">
            <v:imagedata r:id="rId151" o:title=""/>
          </v:shape>
          <o:OLEObject Type="Embed" ProgID="Equation.DSMT4" ShapeID="_x0000_i1098" DrawAspect="Content" ObjectID="_1690565431" r:id="rId152"/>
        </w:object>
      </w:r>
      <w:r w:rsidRPr="00EA61B9">
        <w:rPr>
          <w:position w:val="-4"/>
          <w:sz w:val="26"/>
          <w:szCs w:val="26"/>
        </w:rPr>
        <w:tab/>
      </w:r>
    </w:p>
    <w:p w14:paraId="0733508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4"/>
          <w:sz w:val="26"/>
          <w:szCs w:val="26"/>
        </w:rPr>
        <w:object w:dxaOrig="2120" w:dyaOrig="400" w14:anchorId="123A701F">
          <v:shape id="_x0000_i1099" type="#_x0000_t75" style="width:105.8pt;height:20.5pt" o:ole="">
            <v:imagedata r:id="rId153" o:title=""/>
          </v:shape>
          <o:OLEObject Type="Embed" ProgID="Equation.DSMT4" ShapeID="_x0000_i1099" DrawAspect="Content" ObjectID="_1690565432" r:id="rId15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640" w:dyaOrig="740" w14:anchorId="66EC13D3">
          <v:shape id="_x0000_i1100" type="#_x0000_t75" style="width:131.8pt;height:36.55pt" o:ole="">
            <v:imagedata r:id="rId155" o:title=""/>
          </v:shape>
          <o:OLEObject Type="Embed" ProgID="Equation.DSMT4" ShapeID="_x0000_i1100" DrawAspect="Content" ObjectID="_1690565433" r:id="rId156"/>
        </w:object>
      </w:r>
    </w:p>
    <w:p w14:paraId="56A480A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30"/>
          <w:sz w:val="26"/>
          <w:szCs w:val="26"/>
        </w:rPr>
        <w:object w:dxaOrig="2780" w:dyaOrig="740" w14:anchorId="09C17932">
          <v:shape id="_x0000_i1101" type="#_x0000_t75" style="width:138.45pt;height:36.55pt" o:ole="">
            <v:imagedata r:id="rId157" o:title=""/>
          </v:shape>
          <o:OLEObject Type="Embed" ProgID="Equation.DSMT4" ShapeID="_x0000_i1101" DrawAspect="Content" ObjectID="_1690565434" r:id="rId15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 w14:anchorId="5E532A16">
          <v:shape id="_x0000_i1102" type="#_x0000_t75" style="width:38.75pt;height:14.4pt" o:ole="">
            <v:imagedata r:id="rId159" o:title=""/>
          </v:shape>
          <o:OLEObject Type="Embed" ProgID="Equation.DSMT4" ShapeID="_x0000_i1102" DrawAspect="Content" ObjectID="_1690565435" r:id="rId160"/>
        </w:object>
      </w:r>
      <w:r w:rsidRPr="00EA61B9">
        <w:rPr>
          <w:sz w:val="26"/>
          <w:szCs w:val="26"/>
        </w:rPr>
        <w:tab/>
      </w:r>
    </w:p>
    <w:p w14:paraId="7FE7DF41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37826D4D">
          <v:shape id="_x0000_i1103" type="#_x0000_t75" style="width:12.75pt;height:12.75pt" o:ole="">
            <v:imagedata r:id="rId161" o:title=""/>
          </v:shape>
          <o:OLEObject Type="Embed" ProgID="Equation.DSMT4" ShapeID="_x0000_i1103" DrawAspect="Content" ObjectID="_1690565436" r:id="rId16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3000" w:dyaOrig="440" w14:anchorId="21A7FE9D">
          <v:shape id="_x0000_i1104" type="#_x0000_t75" style="width:150.1pt;height:22.15pt" o:ole="">
            <v:imagedata r:id="rId163" o:title=""/>
          </v:shape>
          <o:OLEObject Type="Embed" ProgID="Equation.DSMT4" ShapeID="_x0000_i1104" DrawAspect="Content" ObjectID="_1690565437" r:id="rId164"/>
        </w:object>
      </w:r>
    </w:p>
    <w:p w14:paraId="7D6CABFB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 w14:anchorId="44DF8621">
          <v:shape id="_x0000_i1105" type="#_x0000_t75" style="width:38.75pt;height:14.4pt" o:ole="">
            <v:imagedata r:id="rId165" o:title=""/>
          </v:shape>
          <o:OLEObject Type="Embed" ProgID="Equation.DSMT4" ShapeID="_x0000_i1105" DrawAspect="Content" ObjectID="_1690565438" r:id="rId166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b/>
          <w:position w:val="-6"/>
          <w:sz w:val="26"/>
          <w:szCs w:val="26"/>
        </w:rPr>
        <w:object w:dxaOrig="760" w:dyaOrig="279" w14:anchorId="4E298990">
          <v:shape id="_x0000_i1106" type="#_x0000_t75" style="width:38.75pt;height:14.4pt" o:ole="">
            <v:imagedata r:id="rId167" o:title=""/>
          </v:shape>
          <o:OLEObject Type="Embed" ProgID="Equation.DSMT4" ShapeID="_x0000_i1106" DrawAspect="Content" ObjectID="_1690565439" r:id="rId168"/>
        </w:object>
      </w:r>
    </w:p>
    <w:p w14:paraId="4D0EC7A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3480" w:dyaOrig="740" w14:anchorId="2A8F3088">
          <v:shape id="_x0000_i1107" type="#_x0000_t75" style="width:173.9pt;height:36.55pt" o:ole="">
            <v:imagedata r:id="rId169" o:title=""/>
          </v:shape>
          <o:OLEObject Type="Embed" ProgID="Equation.DSMT4" ShapeID="_x0000_i1107" DrawAspect="Content" ObjectID="_1690565440" r:id="rId17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3700" w:dyaOrig="740" w14:anchorId="5245955E">
          <v:shape id="_x0000_i1108" type="#_x0000_t75" style="width:185pt;height:36.55pt" o:ole="">
            <v:imagedata r:id="rId171" o:title=""/>
          </v:shape>
          <o:OLEObject Type="Embed" ProgID="Equation.DSMT4" ShapeID="_x0000_i1108" DrawAspect="Content" ObjectID="_1690565441" r:id="rId172"/>
        </w:object>
      </w:r>
    </w:p>
    <w:p w14:paraId="4B0D205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52800752">
          <v:shape id="_x0000_i1109" type="#_x0000_t75" style="width:12.75pt;height:12.75pt" o:ole="">
            <v:imagedata r:id="rId173" o:title=""/>
          </v:shape>
          <o:OLEObject Type="Embed" ProgID="Equation.DSMT4" ShapeID="_x0000_i1109" DrawAspect="Content" ObjectID="_1690565442" r:id="rId17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4000" w:dyaOrig="740" w14:anchorId="14A5BC45">
          <v:shape id="_x0000_i1110" type="#_x0000_t75" style="width:199.95pt;height:36.55pt" o:ole="">
            <v:imagedata r:id="rId175" o:title=""/>
          </v:shape>
          <o:OLEObject Type="Embed" ProgID="Equation.DSMT4" ShapeID="_x0000_i1110" DrawAspect="Content" ObjectID="_1690565443" r:id="rId176"/>
        </w:object>
      </w:r>
    </w:p>
    <w:p w14:paraId="519D791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60" w:dyaOrig="740" w14:anchorId="353450A0">
          <v:shape id="_x0000_i1111" type="#_x0000_t75" style="width:113pt;height:36.55pt" o:ole="">
            <v:imagedata r:id="rId177" o:title=""/>
          </v:shape>
          <o:OLEObject Type="Embed" ProgID="Equation.DSMT4" ShapeID="_x0000_i1111" DrawAspect="Content" ObjectID="_1690565444" r:id="rId1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799" w:dyaOrig="740" w14:anchorId="3305CE63">
          <v:shape id="_x0000_i1112" type="#_x0000_t75" style="width:140.1pt;height:36.55pt" o:ole="">
            <v:imagedata r:id="rId179" o:title=""/>
          </v:shape>
          <o:OLEObject Type="Embed" ProgID="Equation.DSMT4" ShapeID="_x0000_i1112" DrawAspect="Content" ObjectID="_1690565445" r:id="rId180"/>
        </w:object>
      </w:r>
    </w:p>
    <w:p w14:paraId="213AA9D7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00CB71A7">
          <v:shape id="_x0000_i1113" type="#_x0000_t75" style="width:38.75pt;height:14.4pt" o:ole="">
            <v:imagedata r:id="rId181" o:title=""/>
          </v:shape>
          <o:OLEObject Type="Embed" ProgID="Equation.DSMT4" ShapeID="_x0000_i1113" DrawAspect="Content" ObjectID="_1690565446" r:id="rId18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17D3C44D">
          <v:shape id="_x0000_i1114" type="#_x0000_t75" style="width:105.8pt;height:20.5pt" o:ole="">
            <v:imagedata r:id="rId183" o:title=""/>
          </v:shape>
          <o:OLEObject Type="Embed" ProgID="Equation.DSMT4" ShapeID="_x0000_i1114" DrawAspect="Content" ObjectID="_1690565447" r:id="rId184"/>
        </w:object>
      </w:r>
    </w:p>
    <w:p w14:paraId="6292721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5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321E6D08">
          <v:shape id="_x0000_i1115" type="#_x0000_t75" style="width:12.75pt;height:12.75pt" o:ole="">
            <v:imagedata r:id="rId185" o:title=""/>
          </v:shape>
          <o:OLEObject Type="Embed" ProgID="Equation.DSMT4" ShapeID="_x0000_i1115" DrawAspect="Content" ObjectID="_1690565448" r:id="rId18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1920" w:dyaOrig="740" w14:anchorId="54498D94">
          <v:shape id="_x0000_i1116" type="#_x0000_t75" style="width:95.8pt;height:36.55pt" o:ole="">
            <v:imagedata r:id="rId187" o:title=""/>
          </v:shape>
          <o:OLEObject Type="Embed" ProgID="Equation.DSMT4" ShapeID="_x0000_i1116" DrawAspect="Content" ObjectID="_1690565449" r:id="rId188"/>
        </w:object>
      </w:r>
    </w:p>
    <w:p w14:paraId="272F1BFE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560" w:dyaOrig="740" w14:anchorId="24C95BC5">
          <v:shape id="_x0000_i1117" type="#_x0000_t75" style="width:128.5pt;height:36.55pt" o:ole="">
            <v:imagedata r:id="rId189" o:title=""/>
          </v:shape>
          <o:OLEObject Type="Embed" ProgID="Equation.DSMT4" ShapeID="_x0000_i1117" DrawAspect="Content" ObjectID="_1690565450" r:id="rId190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20" w:dyaOrig="740" w14:anchorId="5BD24D10">
          <v:shape id="_x0000_i1118" type="#_x0000_t75" style="width:135.7pt;height:36.55pt" o:ole="">
            <v:imagedata r:id="rId191" o:title=""/>
          </v:shape>
          <o:OLEObject Type="Embed" ProgID="Equation.DSMT4" ShapeID="_x0000_i1118" DrawAspect="Content" ObjectID="_1690565451" r:id="rId192"/>
        </w:object>
      </w:r>
      <w:r w:rsidRPr="00EA61B9">
        <w:rPr>
          <w:sz w:val="26"/>
          <w:szCs w:val="26"/>
        </w:rPr>
        <w:t>.</w:t>
      </w:r>
    </w:p>
    <w:p w14:paraId="5551B7F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4"/>
          <w:sz w:val="26"/>
          <w:szCs w:val="26"/>
        </w:rPr>
        <w:object w:dxaOrig="720" w:dyaOrig="260" w14:anchorId="2DE33701">
          <v:shape id="_x0000_i1119" type="#_x0000_t75" style="width:36pt;height:12.75pt" o:ole="">
            <v:imagedata r:id="rId193" o:title=""/>
          </v:shape>
          <o:OLEObject Type="Embed" ProgID="Equation.DSMT4" ShapeID="_x0000_i1119" DrawAspect="Content" ObjectID="_1690565452" r:id="rId194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2060" w:dyaOrig="400" w14:anchorId="00C1F330">
          <v:shape id="_x0000_i1120" type="#_x0000_t75" style="width:103pt;height:20.5pt" o:ole="">
            <v:imagedata r:id="rId195" o:title=""/>
          </v:shape>
          <o:OLEObject Type="Embed" ProgID="Equation.DSMT4" ShapeID="_x0000_i1120" DrawAspect="Content" ObjectID="_1690565453" r:id="rId196"/>
        </w:object>
      </w:r>
      <w:r w:rsidRPr="00EA61B9">
        <w:rPr>
          <w:sz w:val="26"/>
          <w:szCs w:val="26"/>
        </w:rPr>
        <w:t>.</w:t>
      </w:r>
    </w:p>
    <w:p w14:paraId="3B0C4126" w14:textId="77777777" w:rsidR="00686EF0" w:rsidRPr="00EA61B9" w:rsidRDefault="00686EF0" w:rsidP="00686EF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2790914C" wp14:editId="7022E294">
                <wp:extent cx="610235" cy="149225"/>
                <wp:effectExtent l="19050" t="19050" r="18415" b="12700"/>
                <wp:docPr id="22" name="Freeform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40D5E87" id="Freeform 2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02C1948" w14:textId="77777777" w:rsidR="00686EF0" w:rsidRDefault="00686EF0" w:rsidP="00686EF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</w:p>
    <w:p w14:paraId="16D2CE21" w14:textId="77777777" w:rsidR="00686EF0" w:rsidRPr="00EA61B9" w:rsidRDefault="00686EF0" w:rsidP="00686EF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2. TÍNH CHẴN LẺ</w:t>
      </w:r>
    </w:p>
    <w:p w14:paraId="303A7BD7" w14:textId="77777777" w:rsidR="00686EF0" w:rsidRPr="00EA61B9" w:rsidRDefault="00686EF0" w:rsidP="00686EF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055B3D08" wp14:editId="184119BA">
                <wp:extent cx="701675" cy="171450"/>
                <wp:effectExtent l="19050" t="19050" r="12700" b="19050"/>
                <wp:docPr id="21" name="Freeform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E291CF3" id="Freeform 1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16x/xQ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4EADB541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6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790F69C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 w14:anchorId="2B9B3967">
          <v:shape id="_x0000_i1121" type="#_x0000_t75" style="width:49.85pt;height:17.7pt" o:ole="">
            <v:imagedata r:id="rId197" o:title=""/>
          </v:shape>
          <o:OLEObject Type="Embed" ProgID="Equation.DSMT4" ShapeID="_x0000_i1121" DrawAspect="Content" ObjectID="_1690565454" r:id="rId19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 w14:anchorId="7CF5EA66">
          <v:shape id="_x0000_i1122" type="#_x0000_t75" style="width:51.5pt;height:14.4pt" o:ole="">
            <v:imagedata r:id="rId199" o:title=""/>
          </v:shape>
          <o:OLEObject Type="Embed" ProgID="Equation.DSMT4" ShapeID="_x0000_i1122" DrawAspect="Content" ObjectID="_1690565455" r:id="rId20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020" w:dyaOrig="300" w14:anchorId="012E496D">
          <v:shape id="_x0000_i1123" type="#_x0000_t75" style="width:50.95pt;height:14.95pt" o:ole="">
            <v:imagedata r:id="rId201" o:title=""/>
          </v:shape>
          <o:OLEObject Type="Embed" ProgID="Equation.DSMT4" ShapeID="_x0000_i1123" DrawAspect="Content" ObjectID="_1690565456" r:id="rId20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020" w:dyaOrig="300" w14:anchorId="67C387ED">
          <v:shape id="_x0000_i1124" type="#_x0000_t75" style="width:50.95pt;height:14.95pt" o:ole="">
            <v:imagedata r:id="rId203" o:title=""/>
          </v:shape>
          <o:OLEObject Type="Embed" ProgID="Equation.DSMT4" ShapeID="_x0000_i1124" DrawAspect="Content" ObjectID="_1690565457" r:id="rId204"/>
        </w:object>
      </w:r>
    </w:p>
    <w:p w14:paraId="5F592DF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7B4430C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60" w14:anchorId="53428B2E">
          <v:shape id="_x0000_i1125" type="#_x0000_t75" style="width:60.9pt;height:18.3pt" o:ole="">
            <v:imagedata r:id="rId205" o:title=""/>
          </v:shape>
          <o:OLEObject Type="Embed" ProgID="Equation.DSMT4" ShapeID="_x0000_i1125" DrawAspect="Content" ObjectID="_1690565458" r:id="rId206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3AE24139">
          <v:shape id="_x0000_i1126" type="#_x0000_t75" style="width:86.95pt;height:17.7pt" o:ole="">
            <v:imagedata r:id="rId207" o:title=""/>
          </v:shape>
          <o:OLEObject Type="Embed" ProgID="Equation.DSMT4" ShapeID="_x0000_i1126" DrawAspect="Content" ObjectID="_1690565459" r:id="rId208"/>
        </w:object>
      </w:r>
      <w:r w:rsidRPr="00EA61B9">
        <w:rPr>
          <w:b/>
          <w:sz w:val="26"/>
          <w:szCs w:val="26"/>
          <w:lang w:val="fr-FR"/>
        </w:rPr>
        <w:tab/>
      </w:r>
    </w:p>
    <w:p w14:paraId="020FD49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14ECF58F">
          <v:shape id="_x0000_i1127" type="#_x0000_t75" style="width:93.05pt;height:18.85pt" o:ole="">
            <v:imagedata r:id="rId209" o:title=""/>
          </v:shape>
          <o:OLEObject Type="Embed" ProgID="Equation.DSMT4" ShapeID="_x0000_i1127" DrawAspect="Content" ObjectID="_1690565460" r:id="rId210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540" w:dyaOrig="340" w14:anchorId="61953E39">
          <v:shape id="_x0000_i1128" type="#_x0000_t75" style="width:77pt;height:17.7pt" o:ole="">
            <v:imagedata r:id="rId211" o:title=""/>
          </v:shape>
          <o:OLEObject Type="Embed" ProgID="Equation.DSMT4" ShapeID="_x0000_i1128" DrawAspect="Content" ObjectID="_1690565461" r:id="rId212"/>
        </w:object>
      </w:r>
    </w:p>
    <w:p w14:paraId="345AF18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1FF0B7FE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140" w:dyaOrig="340" w14:anchorId="3580F14A">
          <v:shape id="_x0000_i1129" type="#_x0000_t75" style="width:57.05pt;height:17.7pt" o:ole="">
            <v:imagedata r:id="rId213" o:title=""/>
          </v:shape>
          <o:OLEObject Type="Embed" ProgID="Equation.DSMT4" ShapeID="_x0000_i1129" DrawAspect="Content" ObjectID="_1690565462" r:id="rId21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00" w:dyaOrig="279" w14:anchorId="2EB582E5">
          <v:shape id="_x0000_i1130" type="#_x0000_t75" style="width:59.8pt;height:14.4pt" o:ole="">
            <v:imagedata r:id="rId215" o:title=""/>
          </v:shape>
          <o:OLEObject Type="Embed" ProgID="Equation.DSMT4" ShapeID="_x0000_i1130" DrawAspect="Content" ObjectID="_1690565463" r:id="rId21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600" w:dyaOrig="300" w14:anchorId="046B4AF6">
          <v:shape id="_x0000_i1131" type="#_x0000_t75" style="width:79.75pt;height:14.95pt" o:ole="">
            <v:imagedata r:id="rId217" o:title=""/>
          </v:shape>
          <o:OLEObject Type="Embed" ProgID="Equation.DSMT4" ShapeID="_x0000_i1131" DrawAspect="Content" ObjectID="_1690565464" r:id="rId218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26"/>
          <w:sz w:val="26"/>
          <w:szCs w:val="26"/>
        </w:rPr>
        <w:object w:dxaOrig="1080" w:dyaOrig="680" w14:anchorId="23276296">
          <v:shape id="_x0000_i1132" type="#_x0000_t75" style="width:54.3pt;height:33.8pt" o:ole="">
            <v:imagedata r:id="rId219" o:title=""/>
          </v:shape>
          <o:OLEObject Type="Embed" ProgID="Equation.DSMT4" ShapeID="_x0000_i1132" DrawAspect="Content" ObjectID="_1690565465" r:id="rId220"/>
        </w:object>
      </w:r>
    </w:p>
    <w:p w14:paraId="70CF3D9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597BFF5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1100" w:dyaOrig="400" w14:anchorId="38FDD634">
          <v:shape id="_x0000_i1133" type="#_x0000_t75" style="width:54.3pt;height:20.5pt" o:ole="">
            <v:imagedata r:id="rId221" o:title=""/>
          </v:shape>
          <o:OLEObject Type="Embed" ProgID="Equation.DSMT4" ShapeID="_x0000_i1133" DrawAspect="Content" ObjectID="_1690565466" r:id="rId222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80" w:dyaOrig="380" w14:anchorId="7D0F6E31">
          <v:shape id="_x0000_i1134" type="#_x0000_t75" style="width:63.7pt;height:18.85pt" o:ole="">
            <v:imagedata r:id="rId223" o:title=""/>
          </v:shape>
          <o:OLEObject Type="Embed" ProgID="Equation.DSMT4" ShapeID="_x0000_i1134" DrawAspect="Content" ObjectID="_1690565467" r:id="rId22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Pr="00EA61B9">
        <w:rPr>
          <w:b/>
          <w:bCs/>
          <w:position w:val="-26"/>
          <w:sz w:val="26"/>
          <w:szCs w:val="26"/>
        </w:rPr>
        <w:object w:dxaOrig="1100" w:dyaOrig="680" w14:anchorId="54033DD1">
          <v:shape id="_x0000_i1135" type="#_x0000_t75" style="width:54.3pt;height:33.8pt" o:ole="">
            <v:imagedata r:id="rId225" o:title=""/>
          </v:shape>
          <o:OLEObject Type="Embed" ProgID="Equation.DSMT4" ShapeID="_x0000_i1135" DrawAspect="Content" ObjectID="_1690565468" r:id="rId22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380" w:dyaOrig="340" w14:anchorId="1B676A0C">
          <v:shape id="_x0000_i1136" type="#_x0000_t75" style="width:69.25pt;height:17.7pt" o:ole="">
            <v:imagedata r:id="rId227" o:title=""/>
          </v:shape>
          <o:OLEObject Type="Embed" ProgID="Equation.DSMT4" ShapeID="_x0000_i1136" DrawAspect="Content" ObjectID="_1690565469" r:id="rId228"/>
        </w:object>
      </w:r>
    </w:p>
    <w:p w14:paraId="05005D5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.</w:t>
      </w:r>
      <w:r w:rsidRPr="00EA61B9">
        <w:rPr>
          <w:sz w:val="26"/>
          <w:szCs w:val="26"/>
        </w:rPr>
        <w:t xml:space="preserve"> Trong các hàm số sau, hàm số nào có đồ thị đối xứng qua trục tung?</w:t>
      </w:r>
    </w:p>
    <w:p w14:paraId="7A09A22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2"/>
          <w:sz w:val="26"/>
          <w:szCs w:val="26"/>
        </w:rPr>
        <w:object w:dxaOrig="1680" w:dyaOrig="360" w14:anchorId="695C1025">
          <v:shape id="_x0000_i1137" type="#_x0000_t75" style="width:84.2pt;height:18.3pt" o:ole="">
            <v:imagedata r:id="rId229" o:title=""/>
          </v:shape>
          <o:OLEObject Type="Embed" ProgID="Equation.DSMT4" ShapeID="_x0000_i1137" DrawAspect="Content" ObjectID="_1690565470" r:id="rId23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00" w:dyaOrig="740" w14:anchorId="0BE447B7">
          <v:shape id="_x0000_i1138" type="#_x0000_t75" style="width:120.2pt;height:36.55pt" o:ole="">
            <v:imagedata r:id="rId231" o:title=""/>
          </v:shape>
          <o:OLEObject Type="Embed" ProgID="Equation.DSMT4" ShapeID="_x0000_i1138" DrawAspect="Content" ObjectID="_1690565471" r:id="rId232"/>
        </w:object>
      </w:r>
      <w:r w:rsidRPr="00EA61B9">
        <w:rPr>
          <w:b/>
          <w:sz w:val="26"/>
          <w:szCs w:val="26"/>
        </w:rPr>
        <w:t xml:space="preserve"> </w:t>
      </w:r>
    </w:p>
    <w:p w14:paraId="5E9F94C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520" w:dyaOrig="680" w14:anchorId="4F9FFD03">
          <v:shape id="_x0000_i1139" type="#_x0000_t75" style="width:75.9pt;height:33.8pt" o:ole="">
            <v:imagedata r:id="rId233" o:title=""/>
          </v:shape>
          <o:OLEObject Type="Embed" ProgID="Equation.DSMT4" ShapeID="_x0000_i1139" DrawAspect="Content" ObjectID="_1690565472" r:id="rId234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640" w:dyaOrig="380" w14:anchorId="47BA4B82">
          <v:shape id="_x0000_i1140" type="#_x0000_t75" style="width:81.95pt;height:18.85pt" o:ole="">
            <v:imagedata r:id="rId235" o:title=""/>
          </v:shape>
          <o:OLEObject Type="Embed" ProgID="Equation.DSMT4" ShapeID="_x0000_i1140" DrawAspect="Content" ObjectID="_1690565473" r:id="rId236"/>
        </w:object>
      </w:r>
      <w:r w:rsidRPr="00EA61B9">
        <w:rPr>
          <w:b/>
          <w:sz w:val="26"/>
          <w:szCs w:val="26"/>
        </w:rPr>
        <w:t xml:space="preserve"> </w:t>
      </w:r>
    </w:p>
    <w:p w14:paraId="2B1C717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7D389DE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50EF97E3">
          <v:shape id="_x0000_i1141" type="#_x0000_t75" style="width:93.05pt;height:18.85pt" o:ole="">
            <v:imagedata r:id="rId237" o:title=""/>
          </v:shape>
          <o:OLEObject Type="Embed" ProgID="Equation.DSMT4" ShapeID="_x0000_i1141" DrawAspect="Content" ObjectID="_1690565474" r:id="rId238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12A2BB41">
          <v:shape id="_x0000_i1142" type="#_x0000_t75" style="width:86.95pt;height:17.7pt" o:ole="">
            <v:imagedata r:id="rId239" o:title=""/>
          </v:shape>
          <o:OLEObject Type="Embed" ProgID="Equation.DSMT4" ShapeID="_x0000_i1142" DrawAspect="Content" ObjectID="_1690565475" r:id="rId240"/>
        </w:object>
      </w:r>
      <w:r w:rsidRPr="00EA61B9">
        <w:rPr>
          <w:b/>
          <w:sz w:val="26"/>
          <w:szCs w:val="26"/>
          <w:lang w:val="fr-FR"/>
        </w:rPr>
        <w:tab/>
      </w:r>
    </w:p>
    <w:p w14:paraId="000F1E1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lastRenderedPageBreak/>
        <w:tab/>
        <w:t xml:space="preserve">C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00" w14:anchorId="07F673A6">
          <v:shape id="_x0000_i1143" type="#_x0000_t75" style="width:60.9pt;height:14.95pt" o:ole="">
            <v:imagedata r:id="rId241" o:title=""/>
          </v:shape>
          <o:OLEObject Type="Embed" ProgID="Equation.DSMT4" ShapeID="_x0000_i1143" DrawAspect="Content" ObjectID="_1690565476" r:id="rId242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700" w:dyaOrig="340" w14:anchorId="14BF6247">
          <v:shape id="_x0000_i1144" type="#_x0000_t75" style="width:84.75pt;height:17.7pt" o:ole="">
            <v:imagedata r:id="rId243" o:title=""/>
          </v:shape>
          <o:OLEObject Type="Embed" ProgID="Equation.DSMT4" ShapeID="_x0000_i1144" DrawAspect="Content" ObjectID="_1690565477" r:id="rId244"/>
        </w:object>
      </w:r>
    </w:p>
    <w:p w14:paraId="5F02D4A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.</w:t>
      </w:r>
      <w:r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14:paraId="0AA4617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160" w:dyaOrig="320" w14:anchorId="0D29EF66">
          <v:shape id="_x0000_i1145" type="#_x0000_t75" style="width:58.15pt;height:15.5pt" o:ole="">
            <v:imagedata r:id="rId245" o:title=""/>
          </v:shape>
          <o:OLEObject Type="Embed" ProgID="Equation.DSMT4" ShapeID="_x0000_i1145" DrawAspect="Content" ObjectID="_1690565478" r:id="rId24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380" w:dyaOrig="680" w14:anchorId="1CD1D8F9">
          <v:shape id="_x0000_i1146" type="#_x0000_t75" style="width:69.25pt;height:33.8pt" o:ole="">
            <v:imagedata r:id="rId247" o:title=""/>
          </v:shape>
          <o:OLEObject Type="Embed" ProgID="Equation.DSMT4" ShapeID="_x0000_i1146" DrawAspect="Content" ObjectID="_1690565479" r:id="rId2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40" w:dyaOrig="380" w14:anchorId="397D95C9">
          <v:shape id="_x0000_i1147" type="#_x0000_t75" style="width:57.05pt;height:18.85pt" o:ole="">
            <v:imagedata r:id="rId249" o:title=""/>
          </v:shape>
          <o:OLEObject Type="Embed" ProgID="Equation.DSMT4" ShapeID="_x0000_i1147" DrawAspect="Content" ObjectID="_1690565480" r:id="rId2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20" w:dyaOrig="400" w14:anchorId="21E804E1">
          <v:shape id="_x0000_i1148" type="#_x0000_t75" style="width:55.95pt;height:20.5pt" o:ole="">
            <v:imagedata r:id="rId251" o:title=""/>
          </v:shape>
          <o:OLEObject Type="Embed" ProgID="Equation.DSMT4" ShapeID="_x0000_i1148" DrawAspect="Content" ObjectID="_1690565481" r:id="rId252"/>
        </w:object>
      </w:r>
    </w:p>
    <w:p w14:paraId="5F3BB0B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0FF7A6A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 w14:anchorId="5D1002CE">
          <v:shape id="_x0000_i1149" type="#_x0000_t75" style="width:85.85pt;height:36.55pt" o:ole="">
            <v:imagedata r:id="rId253" o:title=""/>
          </v:shape>
          <o:OLEObject Type="Embed" ProgID="Equation.DSMT4" ShapeID="_x0000_i1149" DrawAspect="Content" ObjectID="_1690565482" r:id="rId254"/>
        </w:object>
      </w:r>
      <w:r w:rsidRPr="00EA61B9">
        <w:rPr>
          <w:b/>
          <w:sz w:val="26"/>
          <w:szCs w:val="26"/>
        </w:rPr>
        <w:t xml:space="preserve"> B. </w:t>
      </w:r>
      <w:r w:rsidRPr="00EA61B9">
        <w:rPr>
          <w:b/>
          <w:position w:val="-10"/>
          <w:sz w:val="26"/>
          <w:szCs w:val="26"/>
        </w:rPr>
        <w:object w:dxaOrig="1100" w:dyaOrig="380" w14:anchorId="4A487539">
          <v:shape id="_x0000_i1150" type="#_x0000_t75" style="width:54.3pt;height:18.85pt" o:ole="">
            <v:imagedata r:id="rId255" o:title=""/>
          </v:shape>
          <o:OLEObject Type="Embed" ProgID="Equation.DSMT4" ShapeID="_x0000_i1150" DrawAspect="Content" ObjectID="_1690565483" r:id="rId256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100" w:dyaOrig="680" w14:anchorId="58C5E41F">
          <v:shape id="_x0000_i1151" type="#_x0000_t75" style="width:54.3pt;height:33.8pt" o:ole="">
            <v:imagedata r:id="rId257" o:title=""/>
          </v:shape>
          <o:OLEObject Type="Embed" ProgID="Equation.DSMT4" ShapeID="_x0000_i1151" DrawAspect="Content" ObjectID="_1690565484" r:id="rId258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080" w:dyaOrig="680" w14:anchorId="3ACD5FFD">
          <v:shape id="_x0000_i1152" type="#_x0000_t75" style="width:54.3pt;height:33.8pt" o:ole="">
            <v:imagedata r:id="rId259" o:title=""/>
          </v:shape>
          <o:OLEObject Type="Embed" ProgID="Equation.DSMT4" ShapeID="_x0000_i1152" DrawAspect="Content" ObjectID="_1690565485" r:id="rId260"/>
        </w:object>
      </w:r>
    </w:p>
    <w:p w14:paraId="2AC0979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3984C75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20" w:dyaOrig="380" w14:anchorId="73E847DF">
          <v:shape id="_x0000_i1153" type="#_x0000_t75" style="width:71.45pt;height:18.85pt" o:ole="">
            <v:imagedata r:id="rId261" o:title=""/>
          </v:shape>
          <o:OLEObject Type="Embed" ProgID="Equation.DSMT4" ShapeID="_x0000_i1153" DrawAspect="Content" ObjectID="_1690565486" r:id="rId262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780" w:dyaOrig="420" w14:anchorId="311A237C">
          <v:shape id="_x0000_i1154" type="#_x0000_t75" style="width:89.7pt;height:21.05pt" o:ole="">
            <v:imagedata r:id="rId263" o:title=""/>
          </v:shape>
          <o:OLEObject Type="Embed" ProgID="Equation.DSMT4" ShapeID="_x0000_i1154" DrawAspect="Content" ObjectID="_1690565487" r:id="rId264"/>
        </w:object>
      </w:r>
    </w:p>
    <w:p w14:paraId="35E0FB2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160" w:dyaOrig="380" w14:anchorId="52D00E0F">
          <v:shape id="_x0000_i1155" type="#_x0000_t75" style="width:108pt;height:18.85pt" o:ole="">
            <v:imagedata r:id="rId265" o:title=""/>
          </v:shape>
          <o:OLEObject Type="Embed" ProgID="Equation.DSMT4" ShapeID="_x0000_i1155" DrawAspect="Content" ObjectID="_1690565488" r:id="rId266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2180" w:dyaOrig="400" w14:anchorId="12B83044">
          <v:shape id="_x0000_i1156" type="#_x0000_t75" style="width:109.1pt;height:20.5pt" o:ole="">
            <v:imagedata r:id="rId267" o:title=""/>
          </v:shape>
          <o:OLEObject Type="Embed" ProgID="Equation.DSMT4" ShapeID="_x0000_i1156" DrawAspect="Content" ObjectID="_1690565489" r:id="rId268"/>
        </w:object>
      </w:r>
    </w:p>
    <w:p w14:paraId="130FBBC5" w14:textId="77777777" w:rsidR="00686EF0" w:rsidRPr="00EA61B9" w:rsidRDefault="00686EF0" w:rsidP="00686EF0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 xml:space="preserve">Câu 25. </w:t>
      </w:r>
      <w:r w:rsidRPr="00EA61B9">
        <w:rPr>
          <w:sz w:val="26"/>
          <w:szCs w:val="26"/>
          <w:lang w:val="fr-FR"/>
        </w:rPr>
        <w:t xml:space="preserve">Cho hàm số </w:t>
      </w:r>
      <w:r w:rsidRPr="00EA61B9">
        <w:rPr>
          <w:position w:val="-14"/>
          <w:sz w:val="26"/>
          <w:szCs w:val="26"/>
          <w:lang w:val="fr-FR"/>
        </w:rPr>
        <w:object w:dxaOrig="1480" w:dyaOrig="400" w14:anchorId="3F2059E0">
          <v:shape id="_x0000_i1157" type="#_x0000_t75" style="width:74.2pt;height:20.5pt" o:ole="">
            <v:imagedata r:id="rId269" o:title=""/>
          </v:shape>
          <o:OLEObject Type="Embed" ProgID="Equation.DSMT4" ShapeID="_x0000_i1157" DrawAspect="Content" ObjectID="_1690565490" r:id="rId270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1500" w:dyaOrig="420" w14:anchorId="5724B08E">
          <v:shape id="_x0000_i1158" type="#_x0000_t75" style="width:74.75pt;height:21.05pt" o:ole="">
            <v:imagedata r:id="rId271" o:title=""/>
          </v:shape>
          <o:OLEObject Type="Embed" ProgID="Equation.DSMT4" ShapeID="_x0000_i1158" DrawAspect="Content" ObjectID="_1690565491" r:id="rId272"/>
        </w:object>
      </w:r>
      <w:r w:rsidRPr="00EA61B9">
        <w:rPr>
          <w:sz w:val="26"/>
          <w:szCs w:val="26"/>
          <w:lang w:val="fr-FR"/>
        </w:rPr>
        <w:t xml:space="preserve"> Chọn mệnh đề đúng</w:t>
      </w:r>
    </w:p>
    <w:p w14:paraId="5DA33BA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35960AAF">
          <v:shape id="_x0000_i1159" type="#_x0000_t75" style="width:31pt;height:20.5pt" o:ole="">
            <v:imagedata r:id="rId273" o:title=""/>
          </v:shape>
          <o:OLEObject Type="Embed" ProgID="Equation.DSMT4" ShapeID="_x0000_i1159" DrawAspect="Content" ObjectID="_1690565492" r:id="rId274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58249FE8">
          <v:shape id="_x0000_i1160" type="#_x0000_t75" style="width:29.9pt;height:20.5pt" o:ole="">
            <v:imagedata r:id="rId275" o:title=""/>
          </v:shape>
          <o:OLEObject Type="Embed" ProgID="Equation.DSMT4" ShapeID="_x0000_i1160" DrawAspect="Content" ObjectID="_1690565493" r:id="rId276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14:paraId="5A351DC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10177A4D">
          <v:shape id="_x0000_i1161" type="#_x0000_t75" style="width:31pt;height:20.5pt" o:ole="">
            <v:imagedata r:id="rId277" o:title=""/>
          </v:shape>
          <o:OLEObject Type="Embed" ProgID="Equation.DSMT4" ShapeID="_x0000_i1161" DrawAspect="Content" ObjectID="_1690565494" r:id="rId278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6FBB887A">
          <v:shape id="_x0000_i1162" type="#_x0000_t75" style="width:29.9pt;height:20.5pt" o:ole="">
            <v:imagedata r:id="rId279" o:title=""/>
          </v:shape>
          <o:OLEObject Type="Embed" ProgID="Equation.DSMT4" ShapeID="_x0000_i1162" DrawAspect="Content" ObjectID="_1690565495" r:id="rId280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14:paraId="42C47BD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086FAC7B">
          <v:shape id="_x0000_i1163" type="#_x0000_t75" style="width:31pt;height:20.5pt" o:ole="">
            <v:imagedata r:id="rId281" o:title=""/>
          </v:shape>
          <o:OLEObject Type="Embed" ProgID="Equation.DSMT4" ShapeID="_x0000_i1163" DrawAspect="Content" ObjectID="_1690565496" r:id="rId282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3F389D69">
          <v:shape id="_x0000_i1164" type="#_x0000_t75" style="width:29.9pt;height:20.5pt" o:ole="">
            <v:imagedata r:id="rId283" o:title=""/>
          </v:shape>
          <o:OLEObject Type="Embed" ProgID="Equation.DSMT4" ShapeID="_x0000_i1164" DrawAspect="Content" ObjectID="_1690565497" r:id="rId284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14:paraId="06D0B0F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79FB9DDB">
          <v:shape id="_x0000_i1165" type="#_x0000_t75" style="width:31pt;height:20.5pt" o:ole="">
            <v:imagedata r:id="rId285" o:title=""/>
          </v:shape>
          <o:OLEObject Type="Embed" ProgID="Equation.DSMT4" ShapeID="_x0000_i1165" DrawAspect="Content" ObjectID="_1690565498" r:id="rId28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44E3DD29">
          <v:shape id="_x0000_i1166" type="#_x0000_t75" style="width:29.9pt;height:20.5pt" o:ole="">
            <v:imagedata r:id="rId287" o:title=""/>
          </v:shape>
          <o:OLEObject Type="Embed" ProgID="Equation.DSMT4" ShapeID="_x0000_i1166" DrawAspect="Content" ObjectID="_1690565499" r:id="rId288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14:paraId="0F20D75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Câu 26. </w:t>
      </w:r>
      <w:r w:rsidRPr="00EA61B9">
        <w:rPr>
          <w:sz w:val="26"/>
          <w:szCs w:val="26"/>
          <w:lang w:val="fr-FR"/>
        </w:rPr>
        <w:t xml:space="preserve">Cho hai hàm số </w:t>
      </w:r>
      <w:r w:rsidRPr="00EA61B9">
        <w:rPr>
          <w:position w:val="-26"/>
          <w:sz w:val="26"/>
          <w:szCs w:val="26"/>
          <w:lang w:val="fr-FR"/>
        </w:rPr>
        <w:object w:dxaOrig="1939" w:dyaOrig="680" w14:anchorId="74A83872">
          <v:shape id="_x0000_i1167" type="#_x0000_t75" style="width:96.9pt;height:33.8pt" o:ole="">
            <v:imagedata r:id="rId289" o:title=""/>
          </v:shape>
          <o:OLEObject Type="Embed" ProgID="Equation.DSMT4" ShapeID="_x0000_i1167" DrawAspect="Content" ObjectID="_1690565500" r:id="rId290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2439" w:dyaOrig="720" w14:anchorId="748A6359">
          <v:shape id="_x0000_i1168" type="#_x0000_t75" style="width:121.85pt;height:36pt" o:ole="">
            <v:imagedata r:id="rId291" o:title=""/>
          </v:shape>
          <o:OLEObject Type="Embed" ProgID="Equation.DSMT4" ShapeID="_x0000_i1168" DrawAspect="Content" ObjectID="_1690565501" r:id="rId292"/>
        </w:object>
      </w:r>
      <w:r w:rsidRPr="00EA61B9">
        <w:rPr>
          <w:sz w:val="26"/>
          <w:szCs w:val="26"/>
        </w:rPr>
        <w:t>. Mệnh đề nào sau đây là đúng?</w:t>
      </w:r>
    </w:p>
    <w:p w14:paraId="79F294A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7C1249EF">
          <v:shape id="_x0000_i1169" type="#_x0000_t75" style="width:31pt;height:20.5pt" o:ole="">
            <v:imagedata r:id="rId293" o:title=""/>
          </v:shape>
          <o:OLEObject Type="Embed" ProgID="Equation.DSMT4" ShapeID="_x0000_i1169" DrawAspect="Content" ObjectID="_1690565502" r:id="rId294"/>
        </w:object>
      </w:r>
      <w:r w:rsidRPr="00EA61B9">
        <w:rPr>
          <w:sz w:val="26"/>
          <w:szCs w:val="26"/>
          <w:lang w:val="fr-FR"/>
        </w:rPr>
        <w:t xml:space="preserve"> lẻ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64AB58B9">
          <v:shape id="_x0000_i1170" type="#_x0000_t75" style="width:29.9pt;height:20.5pt" o:ole="">
            <v:imagedata r:id="rId295" o:title=""/>
          </v:shape>
          <o:OLEObject Type="Embed" ProgID="Equation.DSMT4" ShapeID="_x0000_i1170" DrawAspect="Content" ObjectID="_1690565503" r:id="rId296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1C7797A3">
          <v:shape id="_x0000_i1171" type="#_x0000_t75" style="width:31pt;height:20.5pt" o:ole="">
            <v:imagedata r:id="rId297" o:title=""/>
          </v:shape>
          <o:OLEObject Type="Embed" ProgID="Equation.DSMT4" ShapeID="_x0000_i1171" DrawAspect="Content" ObjectID="_1690565504" r:id="rId298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3301074E">
          <v:shape id="_x0000_i1172" type="#_x0000_t75" style="width:29.9pt;height:20.5pt" o:ole="">
            <v:imagedata r:id="rId299" o:title=""/>
          </v:shape>
          <o:OLEObject Type="Embed" ProgID="Equation.DSMT4" ShapeID="_x0000_i1172" DrawAspect="Content" ObjectID="_1690565505" r:id="rId300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14:paraId="6A3E89C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498212ED">
          <v:shape id="_x0000_i1173" type="#_x0000_t75" style="width:31pt;height:20.5pt" o:ole="">
            <v:imagedata r:id="rId301" o:title=""/>
          </v:shape>
          <o:OLEObject Type="Embed" ProgID="Equation.DSMT4" ShapeID="_x0000_i1173" DrawAspect="Content" ObjectID="_1690565506" r:id="rId302"/>
        </w:object>
      </w:r>
      <w:r w:rsidRPr="00EA61B9">
        <w:rPr>
          <w:sz w:val="26"/>
          <w:szCs w:val="26"/>
          <w:lang w:val="fr-FR"/>
        </w:rPr>
        <w:t xml:space="preserve">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1E1CF4E7">
          <v:shape id="_x0000_i1174" type="#_x0000_t75" style="width:29.9pt;height:20.5pt" o:ole="">
            <v:imagedata r:id="rId303" o:title=""/>
          </v:shape>
          <o:OLEObject Type="Embed" ProgID="Equation.DSMT4" ShapeID="_x0000_i1174" DrawAspect="Content" ObjectID="_1690565507" r:id="rId304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57EBFD7C">
          <v:shape id="_x0000_i1175" type="#_x0000_t75" style="width:31pt;height:20.5pt" o:ole="">
            <v:imagedata r:id="rId305" o:title=""/>
          </v:shape>
          <o:OLEObject Type="Embed" ProgID="Equation.DSMT4" ShapeID="_x0000_i1175" DrawAspect="Content" ObjectID="_1690565508" r:id="rId30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13686766">
          <v:shape id="_x0000_i1176" type="#_x0000_t75" style="width:29.9pt;height:20.5pt" o:ole="">
            <v:imagedata r:id="rId307" o:title=""/>
          </v:shape>
          <o:OLEObject Type="Embed" ProgID="Equation.DSMT4" ShapeID="_x0000_i1176" DrawAspect="Content" ObjectID="_1690565509" r:id="rId308"/>
        </w:object>
      </w:r>
      <w:r w:rsidRPr="00EA61B9">
        <w:rPr>
          <w:sz w:val="26"/>
          <w:szCs w:val="26"/>
          <w:lang w:val="fr-FR"/>
        </w:rPr>
        <w:t xml:space="preserve"> lẻ.</w:t>
      </w:r>
    </w:p>
    <w:p w14:paraId="7C38D53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27. </w:t>
      </w:r>
      <w:r w:rsidRPr="00EA61B9">
        <w:rPr>
          <w:sz w:val="26"/>
          <w:szCs w:val="26"/>
        </w:rPr>
        <w:t>Trong các hàm số sau, hàm số nào có đồ thị đối xứng qua gốc tọa độ?</w:t>
      </w:r>
    </w:p>
    <w:p w14:paraId="2B594A3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160" w:dyaOrig="680" w14:anchorId="2753765E">
          <v:shape id="_x0000_i1177" type="#_x0000_t75" style="width:58.15pt;height:33.8pt" o:ole="">
            <v:imagedata r:id="rId309" o:title=""/>
          </v:shape>
          <o:OLEObject Type="Embed" ProgID="Equation.DSMT4" ShapeID="_x0000_i1177" DrawAspect="Content" ObjectID="_1690565510" r:id="rId3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19" w:dyaOrig="740" w14:anchorId="47F0C479">
          <v:shape id="_x0000_i1178" type="#_x0000_t75" style="width:85.85pt;height:36.55pt" o:ole="">
            <v:imagedata r:id="rId311" o:title=""/>
          </v:shape>
          <o:OLEObject Type="Embed" ProgID="Equation.DSMT4" ShapeID="_x0000_i1178" DrawAspect="Content" ObjectID="_1690565511" r:id="rId31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20" w:dyaOrig="740" w14:anchorId="7AAE2501">
          <v:shape id="_x0000_i1179" type="#_x0000_t75" style="width:105.8pt;height:36.55pt" o:ole="">
            <v:imagedata r:id="rId313" o:title=""/>
          </v:shape>
          <o:OLEObject Type="Embed" ProgID="Equation.DSMT4" ShapeID="_x0000_i1179" DrawAspect="Content" ObjectID="_1690565512" r:id="rId3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340" w:dyaOrig="400" w14:anchorId="05CE8968">
          <v:shape id="_x0000_i1180" type="#_x0000_t75" style="width:66.45pt;height:20.5pt" o:ole="">
            <v:imagedata r:id="rId315" o:title=""/>
          </v:shape>
          <o:OLEObject Type="Embed" ProgID="Equation.DSMT4" ShapeID="_x0000_i1180" DrawAspect="Content" ObjectID="_1690565513" r:id="rId316"/>
        </w:object>
      </w:r>
    </w:p>
    <w:p w14:paraId="1B8218A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28. </w:t>
      </w:r>
      <w:r w:rsidRPr="00EA61B9">
        <w:rPr>
          <w:sz w:val="26"/>
          <w:szCs w:val="26"/>
        </w:rPr>
        <w:t>Mệnh đề nào sau đây là sai?</w:t>
      </w:r>
    </w:p>
    <w:p w14:paraId="68F84FE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40" w:dyaOrig="400" w14:anchorId="5F7A1FF0">
          <v:shape id="_x0000_i1181" type="#_x0000_t75" style="width:51.5pt;height:20.5pt" o:ole="">
            <v:imagedata r:id="rId317" o:title=""/>
          </v:shape>
          <o:OLEObject Type="Embed" ProgID="Equation.DSMT4" ShapeID="_x0000_i1181" DrawAspect="Content" ObjectID="_1690565514" r:id="rId318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6B282D20">
          <v:shape id="_x0000_i1182" type="#_x0000_t75" style="width:14.95pt;height:14.4pt" o:ole="">
            <v:imagedata r:id="rId319" o:title=""/>
          </v:shape>
          <o:OLEObject Type="Embed" ProgID="Equation.DSMT4" ShapeID="_x0000_i1182" DrawAspect="Content" ObjectID="_1690565515" r:id="rId320"/>
        </w:object>
      </w:r>
    </w:p>
    <w:p w14:paraId="191E223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99" w:dyaOrig="279" w14:anchorId="7F5816E3">
          <v:shape id="_x0000_i1183" type="#_x0000_t75" style="width:49.85pt;height:14.4pt" o:ole="">
            <v:imagedata r:id="rId321" o:title=""/>
          </v:shape>
          <o:OLEObject Type="Embed" ProgID="Equation.DSMT4" ShapeID="_x0000_i1183" DrawAspect="Content" ObjectID="_1690565516" r:id="rId322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717302D0">
          <v:shape id="_x0000_i1184" type="#_x0000_t75" style="width:21.05pt;height:15.5pt" o:ole="">
            <v:imagedata r:id="rId323" o:title=""/>
          </v:shape>
          <o:OLEObject Type="Embed" ProgID="Equation.DSMT4" ShapeID="_x0000_i1184" DrawAspect="Content" ObjectID="_1690565517" r:id="rId324"/>
        </w:object>
      </w:r>
    </w:p>
    <w:p w14:paraId="341374E5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60" w:dyaOrig="400" w14:anchorId="643FEB9B">
          <v:shape id="_x0000_i1185" type="#_x0000_t75" style="width:53.7pt;height:20.5pt" o:ole="">
            <v:imagedata r:id="rId325" o:title=""/>
          </v:shape>
          <o:OLEObject Type="Embed" ProgID="Equation.DSMT4" ShapeID="_x0000_i1185" DrawAspect="Content" ObjectID="_1690565518" r:id="rId326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033E97DE">
          <v:shape id="_x0000_i1186" type="#_x0000_t75" style="width:21.05pt;height:15.5pt" o:ole="">
            <v:imagedata r:id="rId327" o:title=""/>
          </v:shape>
          <o:OLEObject Type="Embed" ProgID="Equation.DSMT4" ShapeID="_x0000_i1186" DrawAspect="Content" ObjectID="_1690565519" r:id="rId328"/>
        </w:object>
      </w:r>
      <w:r w:rsidRPr="00EA61B9">
        <w:rPr>
          <w:sz w:val="26"/>
          <w:szCs w:val="26"/>
        </w:rPr>
        <w:tab/>
      </w:r>
    </w:p>
    <w:p w14:paraId="697831A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80" w:dyaOrig="300" w14:anchorId="1354CB1C">
          <v:shape id="_x0000_i1187" type="#_x0000_t75" style="width:48.75pt;height:14.95pt" o:ole="">
            <v:imagedata r:id="rId329" o:title=""/>
          </v:shape>
          <o:OLEObject Type="Embed" ProgID="Equation.DSMT4" ShapeID="_x0000_i1187" DrawAspect="Content" ObjectID="_1690565520" r:id="rId330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3700B223">
          <v:shape id="_x0000_i1188" type="#_x0000_t75" style="width:14.95pt;height:14.4pt" o:ole="">
            <v:imagedata r:id="rId331" o:title=""/>
          </v:shape>
          <o:OLEObject Type="Embed" ProgID="Equation.DSMT4" ShapeID="_x0000_i1188" DrawAspect="Content" ObjectID="_1690565521" r:id="rId332"/>
        </w:object>
      </w:r>
    </w:p>
    <w:p w14:paraId="4315EA4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3AC95D0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3360" w:dyaOrig="740" w14:anchorId="30BEC5B4">
          <v:shape id="_x0000_i1189" type="#_x0000_t75" style="width:167.8pt;height:36.55pt" o:ole="">
            <v:imagedata r:id="rId333" o:title=""/>
          </v:shape>
          <o:OLEObject Type="Embed" ProgID="Equation.DSMT4" ShapeID="_x0000_i1189" DrawAspect="Content" ObjectID="_1690565522" r:id="rId334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3140" w:dyaOrig="740" w14:anchorId="21B34DD4">
          <v:shape id="_x0000_i1190" type="#_x0000_t75" style="width:156.75pt;height:36.55pt" o:ole="">
            <v:imagedata r:id="rId335" o:title=""/>
          </v:shape>
          <o:OLEObject Type="Embed" ProgID="Equation.DSMT4" ShapeID="_x0000_i1190" DrawAspect="Content" ObjectID="_1690565523" r:id="rId336"/>
        </w:object>
      </w:r>
    </w:p>
    <w:p w14:paraId="5A023745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760" w:dyaOrig="740" w14:anchorId="76BD83C5">
          <v:shape id="_x0000_i1191" type="#_x0000_t75" style="width:137.9pt;height:36.55pt" o:ole="">
            <v:imagedata r:id="rId337" o:title=""/>
          </v:shape>
          <o:OLEObject Type="Embed" ProgID="Equation.DSMT4" ShapeID="_x0000_i1191" DrawAspect="Content" ObjectID="_1690565524" r:id="rId338"/>
        </w:object>
      </w:r>
      <w:r w:rsidRPr="00EA61B9">
        <w:rPr>
          <w:b/>
          <w:sz w:val="26"/>
          <w:szCs w:val="26"/>
        </w:rPr>
        <w:tab/>
        <w:t xml:space="preserve"> D. </w:t>
      </w:r>
      <w:r w:rsidRPr="00EA61B9">
        <w:rPr>
          <w:b/>
          <w:position w:val="-10"/>
          <w:sz w:val="26"/>
          <w:szCs w:val="26"/>
        </w:rPr>
        <w:object w:dxaOrig="2140" w:dyaOrig="400" w14:anchorId="5F7520E3">
          <v:shape id="_x0000_i1192" type="#_x0000_t75" style="width:106.9pt;height:20.5pt" o:ole="">
            <v:imagedata r:id="rId339" o:title=""/>
          </v:shape>
          <o:OLEObject Type="Embed" ProgID="Equation.DSMT4" ShapeID="_x0000_i1192" DrawAspect="Content" ObjectID="_1690565525" r:id="rId340"/>
        </w:object>
      </w:r>
      <w:r w:rsidRPr="00EA61B9">
        <w:rPr>
          <w:b/>
          <w:sz w:val="26"/>
          <w:szCs w:val="26"/>
        </w:rPr>
        <w:t xml:space="preserve"> </w:t>
      </w:r>
    </w:p>
    <w:p w14:paraId="220F439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.</w:t>
      </w:r>
      <w:r w:rsidRPr="00EA61B9">
        <w:rPr>
          <w:sz w:val="26"/>
          <w:szCs w:val="26"/>
        </w:rPr>
        <w:t xml:space="preserve"> Trong các hàm số sau, hàm số nào là hàm số </w:t>
      </w:r>
      <w:proofErr w:type="gramStart"/>
      <w:r w:rsidRPr="00EA61B9">
        <w:rPr>
          <w:sz w:val="26"/>
          <w:szCs w:val="26"/>
        </w:rPr>
        <w:t>lẻ ?</w:t>
      </w:r>
      <w:proofErr w:type="gramEnd"/>
      <w:r w:rsidRPr="00EA61B9">
        <w:rPr>
          <w:sz w:val="26"/>
          <w:szCs w:val="26"/>
        </w:rPr>
        <w:t xml:space="preserve"> </w:t>
      </w:r>
    </w:p>
    <w:p w14:paraId="3EA08C1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240" w:dyaOrig="740" w14:anchorId="2B7B9C47">
          <v:shape id="_x0000_i1193" type="#_x0000_t75" style="width:111.9pt;height:36.55pt" o:ole="">
            <v:imagedata r:id="rId341" o:title=""/>
          </v:shape>
          <o:OLEObject Type="Embed" ProgID="Equation.DSMT4" ShapeID="_x0000_i1193" DrawAspect="Content" ObjectID="_1690565526" r:id="rId342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60" w:dyaOrig="740" w14:anchorId="40271447">
          <v:shape id="_x0000_i1194" type="#_x0000_t75" style="width:122.95pt;height:36.55pt" o:ole="">
            <v:imagedata r:id="rId343" o:title=""/>
          </v:shape>
          <o:OLEObject Type="Embed" ProgID="Equation.DSMT4" ShapeID="_x0000_i1194" DrawAspect="Content" ObjectID="_1690565527" r:id="rId344"/>
        </w:object>
      </w:r>
    </w:p>
    <w:p w14:paraId="302B037B" w14:textId="1484A26E" w:rsidR="00686EF0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840" w:dyaOrig="380" w14:anchorId="3641C262">
          <v:shape id="_x0000_i1195" type="#_x0000_t75" style="width:141.25pt;height:18.85pt" o:ole="">
            <v:imagedata r:id="rId345" o:title=""/>
          </v:shape>
          <o:OLEObject Type="Embed" ProgID="Equation.DSMT4" ShapeID="_x0000_i1195" DrawAspect="Content" ObjectID="_1690565528" r:id="rId346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2400" w:dyaOrig="380" w14:anchorId="13CAF43C">
          <v:shape id="_x0000_i1196" type="#_x0000_t75" style="width:120.2pt;height:18.85pt" o:ole="">
            <v:imagedata r:id="rId347" o:title=""/>
          </v:shape>
          <o:OLEObject Type="Embed" ProgID="Equation.DSMT4" ShapeID="_x0000_i1196" DrawAspect="Content" ObjectID="_1690565529" r:id="rId348"/>
        </w:object>
      </w:r>
    </w:p>
    <w:p w14:paraId="3F580FBB" w14:textId="3060547F" w:rsidR="00686EF0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7A9664A0" w14:textId="7EA17D6B" w:rsidR="00686EF0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Đáp án và lời giải</w:t>
      </w:r>
    </w:p>
    <w:p w14:paraId="6C68FB4C" w14:textId="77777777" w:rsidR="00686EF0" w:rsidRPr="00EA61B9" w:rsidRDefault="00686EF0" w:rsidP="00686EF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1. TẬP XÁC ĐỊNH</w:t>
      </w:r>
    </w:p>
    <w:p w14:paraId="127D95BD" w14:textId="77777777" w:rsidR="00686EF0" w:rsidRPr="00EA61B9" w:rsidRDefault="00686EF0" w:rsidP="00686EF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26F42D5E" wp14:editId="007D28FF">
                <wp:extent cx="701675" cy="171450"/>
                <wp:effectExtent l="19050" t="19050" r="12700" b="19050"/>
                <wp:docPr id="11" name="Freeform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32CFC2B" id="Freeform 4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7Mr/hQ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76E62256" w14:textId="77777777" w:rsidR="00686EF0" w:rsidRPr="00EA61B9" w:rsidRDefault="00686EF0" w:rsidP="00686EF0">
      <w:pPr>
        <w:rPr>
          <w:sz w:val="26"/>
          <w:szCs w:val="26"/>
        </w:rPr>
      </w:pPr>
      <w:r w:rsidRPr="00EA61B9">
        <w:rPr>
          <w:b/>
          <w:sz w:val="26"/>
          <w:szCs w:val="26"/>
        </w:rPr>
        <w:t>Câu 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6EE2F45F">
          <v:shape id="_x0000_i1371" type="#_x0000_t75" style="width:12.75pt;height:12.75pt" o:ole="">
            <v:imagedata r:id="rId349" o:title=""/>
          </v:shape>
          <o:OLEObject Type="Embed" ProgID="Equation.DSMT4" ShapeID="_x0000_i1371" DrawAspect="Content" ObjectID="_1690565530" r:id="rId35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120" w:dyaOrig="680" w14:anchorId="13C5E2F7">
          <v:shape id="_x0000_i1372" type="#_x0000_t75" style="width:55.95pt;height:33.8pt" o:ole="">
            <v:imagedata r:id="rId351" o:title=""/>
          </v:shape>
          <o:OLEObject Type="Embed" ProgID="Equation.DSMT4" ShapeID="_x0000_i1372" DrawAspect="Content" ObjectID="_1690565531" r:id="rId352"/>
        </w:object>
      </w:r>
    </w:p>
    <w:p w14:paraId="75C043A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29A0DA59">
          <v:shape id="_x0000_i1373" type="#_x0000_t75" style="width:38.75pt;height:14.4pt" o:ole="">
            <v:imagedata r:id="rId353" o:title=""/>
          </v:shape>
          <o:OLEObject Type="Embed" ProgID="Equation.DSMT4" ShapeID="_x0000_i1373" DrawAspect="Content" ObjectID="_1690565532" r:id="rId354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300" w:dyaOrig="400" w14:anchorId="1AE56027">
          <v:shape id="_x0000_i1374" type="#_x0000_t75" style="width:65.35pt;height:20.5pt" o:ole="">
            <v:imagedata r:id="rId355" o:title=""/>
          </v:shape>
          <o:OLEObject Type="Embed" ProgID="Equation.DSMT4" ShapeID="_x0000_i1374" DrawAspect="Content" ObjectID="_1690565533" r:id="rId356"/>
        </w:object>
      </w:r>
      <w:r w:rsidRPr="00EA61B9">
        <w:rPr>
          <w:sz w:val="26"/>
          <w:szCs w:val="26"/>
        </w:rPr>
        <w:tab/>
      </w:r>
    </w:p>
    <w:p w14:paraId="6BF0A58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120" w:dyaOrig="400" w14:anchorId="6CA66725">
          <v:shape id="_x0000_i1375" type="#_x0000_t75" style="width:105.8pt;height:20.5pt" o:ole="">
            <v:imagedata r:id="rId357" o:title=""/>
          </v:shape>
          <o:OLEObject Type="Embed" ProgID="Equation.DSMT4" ShapeID="_x0000_i1375" DrawAspect="Content" ObjectID="_1690565534" r:id="rId358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46CFF25F">
          <v:shape id="_x0000_i1376" type="#_x0000_t75" style="width:131.8pt;height:36.55pt" o:ole="">
            <v:imagedata r:id="rId359" o:title=""/>
          </v:shape>
          <o:OLEObject Type="Embed" ProgID="Equation.DSMT4" ShapeID="_x0000_i1376" DrawAspect="Content" ObjectID="_1690565535" r:id="rId360"/>
        </w:object>
      </w:r>
    </w:p>
    <w:p w14:paraId="0A0A0A2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0"/>
          <w:sz w:val="26"/>
          <w:szCs w:val="26"/>
        </w:rPr>
        <w:object w:dxaOrig="2799" w:dyaOrig="340" w14:anchorId="32921123">
          <v:shape id="_x0000_i1377" type="#_x0000_t75" style="width:140.1pt;height:17.7pt" o:ole="">
            <v:imagedata r:id="rId361" o:title=""/>
          </v:shape>
          <o:OLEObject Type="Embed" ProgID="Equation.DSMT4" ShapeID="_x0000_i1377" DrawAspect="Content" ObjectID="_1690565536" r:id="rId362"/>
        </w:object>
      </w:r>
    </w:p>
    <w:p w14:paraId="3E33336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t tập xác định </w:t>
      </w:r>
      <w:r w:rsidRPr="00EA61B9">
        <w:rPr>
          <w:position w:val="-14"/>
          <w:sz w:val="26"/>
          <w:szCs w:val="26"/>
        </w:rPr>
        <w:object w:dxaOrig="2120" w:dyaOrig="400" w14:anchorId="28A83166">
          <v:shape id="_x0000_i1378" type="#_x0000_t75" style="width:105.8pt;height:20.5pt" o:ole="">
            <v:imagedata r:id="rId363" o:title=""/>
          </v:shape>
          <o:OLEObject Type="Embed" ProgID="Equation.DSMT4" ShapeID="_x0000_i1378" DrawAspect="Content" ObjectID="_1690565537" r:id="rId36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4D47149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577BED0C">
          <v:shape id="_x0000_i1379" type="#_x0000_t75" style="width:12.75pt;height:12.75pt" o:ole="">
            <v:imagedata r:id="rId365" o:title=""/>
          </v:shape>
          <o:OLEObject Type="Embed" ProgID="Equation.DSMT4" ShapeID="_x0000_i1379" DrawAspect="Content" ObjectID="_1690565538" r:id="rId36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 w14:anchorId="4841BAC7">
          <v:shape id="_x0000_i1380" type="#_x0000_t75" style="width:71.45pt;height:33.8pt" o:ole="">
            <v:imagedata r:id="rId367" o:title=""/>
          </v:shape>
          <o:OLEObject Type="Embed" ProgID="Equation.DSMT4" ShapeID="_x0000_i1380" DrawAspect="Content" ObjectID="_1690565539" r:id="rId368"/>
        </w:object>
      </w:r>
    </w:p>
    <w:p w14:paraId="3AECA99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1CA740D5">
          <v:shape id="_x0000_i1381" type="#_x0000_t75" style="width:38.75pt;height:14.4pt" o:ole="">
            <v:imagedata r:id="rId369" o:title=""/>
          </v:shape>
          <o:OLEObject Type="Embed" ProgID="Equation.DSMT4" ShapeID="_x0000_i1381" DrawAspect="Content" ObjectID="_1690565540" r:id="rId370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576EEB5E">
          <v:shape id="_x0000_i1382" type="#_x0000_t75" style="width:131.8pt;height:36.55pt" o:ole="">
            <v:imagedata r:id="rId371" o:title=""/>
          </v:shape>
          <o:OLEObject Type="Embed" ProgID="Equation.DSMT4" ShapeID="_x0000_i1382" DrawAspect="Content" ObjectID="_1690565541" r:id="rId372"/>
        </w:object>
      </w:r>
      <w:r w:rsidRPr="00EA61B9">
        <w:rPr>
          <w:sz w:val="26"/>
          <w:szCs w:val="26"/>
        </w:rPr>
        <w:tab/>
      </w:r>
    </w:p>
    <w:p w14:paraId="2433A29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554853A2">
          <v:shape id="_x0000_i1383" type="#_x0000_t75" style="width:105.8pt;height:20.5pt" o:ole="">
            <v:imagedata r:id="rId373" o:title=""/>
          </v:shape>
          <o:OLEObject Type="Embed" ProgID="Equation.DSMT4" ShapeID="_x0000_i1383" DrawAspect="Content" ObjectID="_1690565542" r:id="rId37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260" w:dyaOrig="400" w14:anchorId="52BD4990">
          <v:shape id="_x0000_i1384" type="#_x0000_t75" style="width:113pt;height:20.5pt" o:ole="">
            <v:imagedata r:id="rId375" o:title=""/>
          </v:shape>
          <o:OLEObject Type="Embed" ProgID="Equation.DSMT4" ShapeID="_x0000_i1384" DrawAspect="Content" ObjectID="_1690565543" r:id="rId376"/>
        </w:object>
      </w:r>
    </w:p>
    <w:p w14:paraId="6BF110F5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0"/>
          <w:sz w:val="26"/>
          <w:szCs w:val="26"/>
        </w:rPr>
        <w:object w:dxaOrig="4560" w:dyaOrig="340" w14:anchorId="42BBFFBD">
          <v:shape id="_x0000_i1385" type="#_x0000_t75" style="width:228.2pt;height:17.7pt" o:ole="">
            <v:imagedata r:id="rId377" o:title=""/>
          </v:shape>
          <o:OLEObject Type="Embed" ProgID="Equation.DSMT4" ShapeID="_x0000_i1385" DrawAspect="Content" ObjectID="_1690565544" r:id="rId378"/>
        </w:object>
      </w:r>
    </w:p>
    <w:p w14:paraId="1A24774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14"/>
          <w:sz w:val="26"/>
          <w:szCs w:val="26"/>
        </w:rPr>
        <w:object w:dxaOrig="2260" w:dyaOrig="400" w14:anchorId="414EDB1D">
          <v:shape id="_x0000_i1386" type="#_x0000_t75" style="width:113pt;height:20.5pt" o:ole="">
            <v:imagedata r:id="rId379" o:title=""/>
          </v:shape>
          <o:OLEObject Type="Embed" ProgID="Equation.DSMT4" ShapeID="_x0000_i1386" DrawAspect="Content" ObjectID="_1690565545" r:id="rId38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03FF89A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0938BF21">
          <v:shape id="_x0000_i1387" type="#_x0000_t75" style="width:12.75pt;height:12.75pt" o:ole="">
            <v:imagedata r:id="rId381" o:title=""/>
          </v:shape>
          <o:OLEObject Type="Embed" ProgID="Equation.DSMT4" ShapeID="_x0000_i1387" DrawAspect="Content" ObjectID="_1690565546" r:id="rId38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64"/>
          <w:sz w:val="26"/>
          <w:szCs w:val="26"/>
        </w:rPr>
        <w:object w:dxaOrig="1760" w:dyaOrig="1060" w14:anchorId="6109156D">
          <v:shape id="_x0000_i1388" type="#_x0000_t75" style="width:87.5pt;height:53.7pt" o:ole="">
            <v:imagedata r:id="rId383" o:title=""/>
          </v:shape>
          <o:OLEObject Type="Embed" ProgID="Equation.DSMT4" ShapeID="_x0000_i1388" DrawAspect="Content" ObjectID="_1690565547" r:id="rId384"/>
        </w:object>
      </w:r>
    </w:p>
    <w:p w14:paraId="7D4F7B8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 w14:anchorId="3487D888">
          <v:shape id="_x0000_i1389" type="#_x0000_t75" style="width:114.1pt;height:36.55pt" o:ole="">
            <v:imagedata r:id="rId385" o:title=""/>
          </v:shape>
          <o:OLEObject Type="Embed" ProgID="Equation.DSMT4" ShapeID="_x0000_i1389" DrawAspect="Content" ObjectID="_1690565548" r:id="rId38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5A8A9C64">
          <v:shape id="_x0000_i1390" type="#_x0000_t75" style="width:105.8pt;height:20.5pt" o:ole="">
            <v:imagedata r:id="rId387" o:title=""/>
          </v:shape>
          <o:OLEObject Type="Embed" ProgID="Equation.DSMT4" ShapeID="_x0000_i1390" DrawAspect="Content" ObjectID="_1690565549" r:id="rId388"/>
        </w:object>
      </w:r>
    </w:p>
    <w:p w14:paraId="6D42603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940" w:dyaOrig="740" w14:anchorId="129E9102">
          <v:shape id="_x0000_i1391" type="#_x0000_t75" style="width:146.75pt;height:36.55pt" o:ole="">
            <v:imagedata r:id="rId389" o:title=""/>
          </v:shape>
          <o:OLEObject Type="Embed" ProgID="Equation.DSMT4" ShapeID="_x0000_i1391" DrawAspect="Content" ObjectID="_1690565550" r:id="rId39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6"/>
          <w:sz w:val="26"/>
          <w:szCs w:val="26"/>
        </w:rPr>
        <w:object w:dxaOrig="2799" w:dyaOrig="440" w14:anchorId="682DA3AF">
          <v:shape id="_x0000_i1392" type="#_x0000_t75" style="width:140.1pt;height:22.15pt" o:ole="">
            <v:imagedata r:id="rId391" o:title=""/>
          </v:shape>
          <o:OLEObject Type="Embed" ProgID="Equation.DSMT4" ShapeID="_x0000_i1392" DrawAspect="Content" ObjectID="_1690565551" r:id="rId392"/>
        </w:object>
      </w:r>
    </w:p>
    <w:p w14:paraId="267272DB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5820" w:dyaOrig="740" w14:anchorId="39ED65FD">
          <v:shape id="_x0000_i1393" type="#_x0000_t75" style="width:290.75pt;height:36.55pt" o:ole="">
            <v:imagedata r:id="rId393" o:title=""/>
          </v:shape>
          <o:OLEObject Type="Embed" ProgID="Equation.DSMT4" ShapeID="_x0000_i1393" DrawAspect="Content" ObjectID="_1690565552" r:id="rId394"/>
        </w:object>
      </w:r>
    </w:p>
    <w:p w14:paraId="0FACF0B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 w14:anchorId="636E6696">
          <v:shape id="_x0000_i1394" type="#_x0000_t75" style="width:131.8pt;height:36.55pt" o:ole="">
            <v:imagedata r:id="rId395" o:title=""/>
          </v:shape>
          <o:OLEObject Type="Embed" ProgID="Equation.DSMT4" ShapeID="_x0000_i1394" DrawAspect="Content" ObjectID="_1690565553" r:id="rId39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789A3B1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1D6273DE">
          <v:shape id="_x0000_i1395" type="#_x0000_t75" style="width:12.75pt;height:12.75pt" o:ole="">
            <v:imagedata r:id="rId397" o:title=""/>
          </v:shape>
          <o:OLEObject Type="Embed" ProgID="Equation.DSMT4" ShapeID="_x0000_i1395" DrawAspect="Content" ObjectID="_1690565554" r:id="rId39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800" w:dyaOrig="680" w14:anchorId="6503CA49">
          <v:shape id="_x0000_i1396" type="#_x0000_t75" style="width:90.3pt;height:33.8pt" o:ole="">
            <v:imagedata r:id="rId399" o:title=""/>
          </v:shape>
          <o:OLEObject Type="Embed" ProgID="Equation.DSMT4" ShapeID="_x0000_i1396" DrawAspect="Content" ObjectID="_1690565555" r:id="rId400"/>
        </w:object>
      </w:r>
    </w:p>
    <w:p w14:paraId="4FD9F98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A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6"/>
          <w:sz w:val="26"/>
          <w:szCs w:val="26"/>
        </w:rPr>
        <w:object w:dxaOrig="760" w:dyaOrig="279" w14:anchorId="5D744D07">
          <v:shape id="_x0000_i1397" type="#_x0000_t75" style="width:38.75pt;height:14.4pt" o:ole="">
            <v:imagedata r:id="rId401" o:title=""/>
          </v:shape>
          <o:OLEObject Type="Embed" ProgID="Equation.DSMT4" ShapeID="_x0000_i1397" DrawAspect="Content" ObjectID="_1690565556" r:id="rId402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99" w:dyaOrig="740" w14:anchorId="51BBDEB5">
          <v:shape id="_x0000_i1398" type="#_x0000_t75" style="width:140.1pt;height:36.55pt" o:ole="">
            <v:imagedata r:id="rId403" o:title=""/>
          </v:shape>
          <o:OLEObject Type="Embed" ProgID="Equation.DSMT4" ShapeID="_x0000_i1398" DrawAspect="Content" ObjectID="_1690565557" r:id="rId404"/>
        </w:object>
      </w:r>
      <w:r w:rsidRPr="00EA61B9">
        <w:rPr>
          <w:sz w:val="26"/>
          <w:szCs w:val="26"/>
        </w:rPr>
        <w:tab/>
      </w:r>
    </w:p>
    <w:p w14:paraId="7846D34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.</w:t>
      </w:r>
      <w:r w:rsidRPr="00EA61B9">
        <w:rPr>
          <w:bCs/>
          <w:sz w:val="26"/>
          <w:szCs w:val="26"/>
        </w:rPr>
        <w:t xml:space="preserve"> </w:t>
      </w:r>
      <w:r w:rsidRPr="00EA61B9">
        <w:rPr>
          <w:bCs/>
          <w:position w:val="-30"/>
          <w:sz w:val="26"/>
          <w:szCs w:val="26"/>
        </w:rPr>
        <w:object w:dxaOrig="2780" w:dyaOrig="740" w14:anchorId="2F5BA570">
          <v:shape id="_x0000_i1399" type="#_x0000_t75" style="width:138.45pt;height:36.55pt" o:ole="">
            <v:imagedata r:id="rId405" o:title=""/>
          </v:shape>
          <o:OLEObject Type="Embed" ProgID="Equation.DSMT4" ShapeID="_x0000_i1399" DrawAspect="Content" ObjectID="_1690565558" r:id="rId406"/>
        </w:object>
      </w:r>
      <w:r w:rsidRPr="00EA61B9">
        <w:rPr>
          <w:sz w:val="26"/>
          <w:szCs w:val="26"/>
        </w:rPr>
        <w:t xml:space="preserve">      </w: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  <w:highlight w:val="yellow"/>
        </w:rPr>
        <w:t>D.</w:t>
      </w:r>
      <w:r w:rsidRPr="00EA61B9">
        <w:rPr>
          <w:bCs/>
          <w:sz w:val="26"/>
          <w:szCs w:val="26"/>
          <w:highlight w:val="yellow"/>
        </w:rPr>
        <w:t xml:space="preserve"> </w:t>
      </w:r>
      <w:r w:rsidRPr="00EA61B9">
        <w:rPr>
          <w:bCs/>
          <w:position w:val="-30"/>
          <w:sz w:val="26"/>
          <w:szCs w:val="26"/>
          <w:highlight w:val="yellow"/>
        </w:rPr>
        <w:object w:dxaOrig="2640" w:dyaOrig="740" w14:anchorId="69E691CD">
          <v:shape id="_x0000_i1400" type="#_x0000_t75" style="width:131.8pt;height:36.55pt" o:ole="">
            <v:imagedata r:id="rId407" o:title=""/>
          </v:shape>
          <o:OLEObject Type="Embed" ProgID="Equation.DSMT4" ShapeID="_x0000_i1400" DrawAspect="Content" ObjectID="_1690565559" r:id="rId408"/>
        </w:object>
      </w:r>
      <w:r w:rsidRPr="00EA61B9">
        <w:rPr>
          <w:sz w:val="26"/>
          <w:szCs w:val="26"/>
        </w:rPr>
        <w:t xml:space="preserve">       </w:t>
      </w:r>
    </w:p>
    <w:p w14:paraId="5025760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26"/>
          <w:sz w:val="26"/>
          <w:szCs w:val="26"/>
        </w:rPr>
        <w:object w:dxaOrig="5500" w:dyaOrig="680" w14:anchorId="4D7456B0">
          <v:shape id="_x0000_i1401" type="#_x0000_t75" style="width:275.8pt;height:33.8pt" o:ole="">
            <v:imagedata r:id="rId409" o:title=""/>
          </v:shape>
          <o:OLEObject Type="Embed" ProgID="Equation.DSMT4" ShapeID="_x0000_i1401" DrawAspect="Content" ObjectID="_1690565560" r:id="rId410"/>
        </w:object>
      </w:r>
    </w:p>
    <w:p w14:paraId="482E065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 w14:anchorId="032E8964">
          <v:shape id="_x0000_i1402" type="#_x0000_t75" style="width:131.8pt;height:36.55pt" o:ole="">
            <v:imagedata r:id="rId411" o:title=""/>
          </v:shape>
          <o:OLEObject Type="Embed" ProgID="Equation.DSMT4" ShapeID="_x0000_i1402" DrawAspect="Content" ObjectID="_1690565561" r:id="rId41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28B5437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4CEA179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3240" w:dyaOrig="740" w14:anchorId="2B596093">
          <v:shape id="_x0000_i1403" type="#_x0000_t75" style="width:162.3pt;height:36.55pt" o:ole="">
            <v:imagedata r:id="rId413" o:title=""/>
          </v:shape>
          <o:OLEObject Type="Embed" ProgID="Equation.DSMT4" ShapeID="_x0000_i1403" DrawAspect="Content" ObjectID="_1690565562" r:id="rId414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14:paraId="4B9853F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60" w:dyaOrig="740" w14:anchorId="1EDAB76E">
          <v:shape id="_x0000_i1404" type="#_x0000_t75" style="width:87.5pt;height:36.55pt" o:ole="">
            <v:imagedata r:id="rId415" o:title=""/>
          </v:shape>
          <o:OLEObject Type="Embed" ProgID="Equation.DSMT4" ShapeID="_x0000_i1404" DrawAspect="Content" ObjectID="_1690565563" r:id="rId416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47BBC124">
          <v:shape id="_x0000_i1405" type="#_x0000_t75" style="width:33.8pt;height:14.95pt" o:ole="">
            <v:imagedata r:id="rId417" o:title=""/>
          </v:shape>
          <o:OLEObject Type="Embed" ProgID="Equation.DSMT4" ShapeID="_x0000_i1405" DrawAspect="Content" ObjectID="_1690565564" r:id="rId41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 w14:anchorId="08ED552D">
          <v:shape id="_x0000_i1406" type="#_x0000_t75" style="width:114.1pt;height:36.55pt" o:ole="">
            <v:imagedata r:id="rId419" o:title=""/>
          </v:shape>
          <o:OLEObject Type="Embed" ProgID="Equation.DSMT4" ShapeID="_x0000_i1406" DrawAspect="Content" ObjectID="_1690565565" r:id="rId420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13E963AF">
          <v:shape id="_x0000_i1407" type="#_x0000_t75" style="width:33.8pt;height:14.95pt" o:ole="">
            <v:imagedata r:id="rId421" o:title=""/>
          </v:shape>
          <o:OLEObject Type="Embed" ProgID="Equation.DSMT4" ShapeID="_x0000_i1407" DrawAspect="Content" ObjectID="_1690565566" r:id="rId422"/>
        </w:object>
      </w:r>
    </w:p>
    <w:p w14:paraId="2DD9656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60" w:dyaOrig="740" w14:anchorId="7BA1FD39">
          <v:shape id="_x0000_i1408" type="#_x0000_t75" style="width:108pt;height:36.55pt" o:ole="">
            <v:imagedata r:id="rId423" o:title=""/>
          </v:shape>
          <o:OLEObject Type="Embed" ProgID="Equation.DSMT4" ShapeID="_x0000_i1408" DrawAspect="Content" ObjectID="_1690565567" r:id="rId424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107C6CF2">
          <v:shape id="_x0000_i1409" type="#_x0000_t75" style="width:33.8pt;height:14.95pt" o:ole="">
            <v:imagedata r:id="rId425" o:title=""/>
          </v:shape>
          <o:OLEObject Type="Embed" ProgID="Equation.DSMT4" ShapeID="_x0000_i1409" DrawAspect="Content" ObjectID="_1690565568" r:id="rId42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14"/>
          <w:sz w:val="26"/>
          <w:szCs w:val="26"/>
          <w:highlight w:val="yellow"/>
        </w:rPr>
        <w:object w:dxaOrig="2200" w:dyaOrig="400" w14:anchorId="106C2F7F">
          <v:shape id="_x0000_i1410" type="#_x0000_t75" style="width:110.2pt;height:20.5pt" o:ole="">
            <v:imagedata r:id="rId427" o:title=""/>
          </v:shape>
          <o:OLEObject Type="Embed" ProgID="Equation.DSMT4" ShapeID="_x0000_i1410" DrawAspect="Content" ObjectID="_1690565569" r:id="rId428"/>
        </w:object>
      </w:r>
      <w:r w:rsidRPr="00EA61B9">
        <w:rPr>
          <w:sz w:val="26"/>
          <w:szCs w:val="26"/>
          <w:highlight w:val="yellow"/>
        </w:rPr>
        <w:t xml:space="preserve"> với </w:t>
      </w:r>
      <w:r w:rsidRPr="00EA61B9">
        <w:rPr>
          <w:position w:val="-6"/>
          <w:sz w:val="26"/>
          <w:szCs w:val="26"/>
          <w:highlight w:val="yellow"/>
        </w:rPr>
        <w:object w:dxaOrig="680" w:dyaOrig="300" w14:anchorId="2166DBBA">
          <v:shape id="_x0000_i1411" type="#_x0000_t75" style="width:33.8pt;height:14.95pt" o:ole="">
            <v:imagedata r:id="rId429" o:title=""/>
          </v:shape>
          <o:OLEObject Type="Embed" ProgID="Equation.DSMT4" ShapeID="_x0000_i1411" DrawAspect="Content" ObjectID="_1690565570" r:id="rId430"/>
        </w:object>
      </w:r>
    </w:p>
    <w:p w14:paraId="0814B967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4"/>
          <w:sz w:val="26"/>
          <w:szCs w:val="26"/>
        </w:rPr>
        <w:object w:dxaOrig="5940" w:dyaOrig="800" w14:anchorId="02083814">
          <v:shape id="_x0000_i1412" type="#_x0000_t75" style="width:296.85pt;height:39.9pt" o:ole="">
            <v:imagedata r:id="rId431" o:title=""/>
          </v:shape>
          <o:OLEObject Type="Embed" ProgID="Equation.DSMT4" ShapeID="_x0000_i1412" DrawAspect="Content" ObjectID="_1690565571" r:id="rId432"/>
        </w:object>
      </w:r>
    </w:p>
    <w:p w14:paraId="1E195DBE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họn </w:t>
      </w:r>
      <w:r w:rsidRPr="00EA61B9">
        <w:rPr>
          <w:position w:val="-26"/>
          <w:sz w:val="26"/>
          <w:szCs w:val="26"/>
        </w:rPr>
        <w:object w:dxaOrig="1980" w:dyaOrig="680" w14:anchorId="105C1203">
          <v:shape id="_x0000_i1413" type="#_x0000_t75" style="width:99.15pt;height:33.8pt" o:ole="">
            <v:imagedata r:id="rId433" o:title=""/>
          </v:shape>
          <o:OLEObject Type="Embed" ProgID="Equation.DSMT4" ShapeID="_x0000_i1413" DrawAspect="Content" ObjectID="_1690565572" r:id="rId434"/>
        </w:object>
      </w:r>
      <w:r w:rsidRPr="00EA61B9">
        <w:rPr>
          <w:sz w:val="26"/>
          <w:szCs w:val="26"/>
        </w:rPr>
        <w:t xml:space="preserve"> nhưng điểm </w:t>
      </w:r>
      <w:r w:rsidRPr="00EA61B9">
        <w:rPr>
          <w:position w:val="-26"/>
          <w:sz w:val="26"/>
          <w:szCs w:val="26"/>
        </w:rPr>
        <w:object w:dxaOrig="400" w:dyaOrig="680" w14:anchorId="372BC027">
          <v:shape id="_x0000_i1414" type="#_x0000_t75" style="width:20.5pt;height:33.8pt" o:ole="">
            <v:imagedata r:id="rId435" o:title=""/>
          </v:shape>
          <o:OLEObject Type="Embed" ProgID="Equation.DSMT4" ShapeID="_x0000_i1414" DrawAspect="Content" ObjectID="_1690565573" r:id="rId436"/>
        </w:object>
      </w:r>
      <w:r w:rsidRPr="00EA61B9">
        <w:rPr>
          <w:sz w:val="26"/>
          <w:szCs w:val="26"/>
        </w:rPr>
        <w:t xml:space="preserve"> thuộc khoảng </w:t>
      </w:r>
      <w:r w:rsidRPr="00EA61B9">
        <w:rPr>
          <w:position w:val="-14"/>
          <w:sz w:val="26"/>
          <w:szCs w:val="26"/>
        </w:rPr>
        <w:object w:dxaOrig="2200" w:dyaOrig="400" w14:anchorId="24777874">
          <v:shape id="_x0000_i1415" type="#_x0000_t75" style="width:110.2pt;height:20.5pt" o:ole="">
            <v:imagedata r:id="rId437" o:title=""/>
          </v:shape>
          <o:OLEObject Type="Embed" ProgID="Equation.DSMT4" ShapeID="_x0000_i1415" DrawAspect="Content" ObjectID="_1690565574" r:id="rId438"/>
        </w:object>
      </w:r>
      <w:r w:rsidRPr="00EA61B9">
        <w:rPr>
          <w:sz w:val="26"/>
          <w:szCs w:val="26"/>
        </w:rPr>
        <w:t xml:space="preserve">. </w:t>
      </w:r>
    </w:p>
    <w:p w14:paraId="4E2DF3C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không xác định trong khoảng </w:t>
      </w:r>
      <w:r w:rsidRPr="00EA61B9">
        <w:rPr>
          <w:position w:val="-14"/>
          <w:sz w:val="26"/>
          <w:szCs w:val="26"/>
        </w:rPr>
        <w:object w:dxaOrig="2200" w:dyaOrig="400" w14:anchorId="1654BD47">
          <v:shape id="_x0000_i1416" type="#_x0000_t75" style="width:110.2pt;height:20.5pt" o:ole="">
            <v:imagedata r:id="rId439" o:title=""/>
          </v:shape>
          <o:OLEObject Type="Embed" ProgID="Equation.DSMT4" ShapeID="_x0000_i1416" DrawAspect="Content" ObjectID="_1690565575" r:id="rId440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D</w:t>
      </w:r>
    </w:p>
    <w:p w14:paraId="53EDE425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6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4BEE1D0A">
          <v:shape id="_x0000_i1417" type="#_x0000_t75" style="width:12.75pt;height:12.75pt" o:ole="">
            <v:imagedata r:id="rId441" o:title=""/>
          </v:shape>
          <o:OLEObject Type="Embed" ProgID="Equation.DSMT4" ShapeID="_x0000_i1417" DrawAspect="Content" ObjectID="_1690565576" r:id="rId44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700" w:dyaOrig="740" w14:anchorId="08DCF715">
          <v:shape id="_x0000_i1418" type="#_x0000_t75" style="width:135.15pt;height:36.55pt" o:ole="">
            <v:imagedata r:id="rId443" o:title=""/>
          </v:shape>
          <o:OLEObject Type="Embed" ProgID="Equation.DSMT4" ShapeID="_x0000_i1418" DrawAspect="Content" ObjectID="_1690565577" r:id="rId444"/>
        </w:object>
      </w:r>
    </w:p>
    <w:p w14:paraId="68564AE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caps/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1FFF8A11">
          <v:shape id="_x0000_i1419" type="#_x0000_t75" style="width:131.8pt;height:36.55pt" o:ole="">
            <v:imagedata r:id="rId445" o:title=""/>
          </v:shape>
          <o:OLEObject Type="Embed" ProgID="Equation.DSMT4" ShapeID="_x0000_i1419" DrawAspect="Content" ObjectID="_1690565578" r:id="rId446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 w14:anchorId="296072D0">
          <v:shape id="_x0000_i1420" type="#_x0000_t75" style="width:38.75pt;height:14.4pt" o:ole="">
            <v:imagedata r:id="rId447" o:title=""/>
          </v:shape>
          <o:OLEObject Type="Embed" ProgID="Equation.DSMT4" ShapeID="_x0000_i1420" DrawAspect="Content" ObjectID="_1690565579" r:id="rId448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</w:p>
    <w:p w14:paraId="5183D27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C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740" w:dyaOrig="740" w14:anchorId="742157B9">
          <v:shape id="_x0000_i1421" type="#_x0000_t75" style="width:137.35pt;height:36.55pt" o:ole="">
            <v:imagedata r:id="rId449" o:title=""/>
          </v:shape>
          <o:OLEObject Type="Embed" ProgID="Equation.DSMT4" ShapeID="_x0000_i1421" DrawAspect="Content" ObjectID="_1690565580" r:id="rId450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6"/>
          <w:sz w:val="26"/>
          <w:szCs w:val="26"/>
        </w:rPr>
        <w:object w:dxaOrig="760" w:dyaOrig="279" w14:anchorId="3E2F3CF5">
          <v:shape id="_x0000_i1422" type="#_x0000_t75" style="width:38.75pt;height:14.4pt" o:ole="">
            <v:imagedata r:id="rId451" o:title=""/>
          </v:shape>
          <o:OLEObject Type="Embed" ProgID="Equation.DSMT4" ShapeID="_x0000_i1422" DrawAspect="Content" ObjectID="_1690565581" r:id="rId452"/>
        </w:object>
      </w:r>
    </w:p>
    <w:p w14:paraId="492CE2B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5820" w:dyaOrig="740" w14:anchorId="35425A72">
          <v:shape id="_x0000_i1423" type="#_x0000_t75" style="width:290.75pt;height:36.55pt" o:ole="">
            <v:imagedata r:id="rId453" o:title=""/>
          </v:shape>
          <o:OLEObject Type="Embed" ProgID="Equation.DSMT4" ShapeID="_x0000_i1423" DrawAspect="Content" ObjectID="_1690565582" r:id="rId454"/>
        </w:object>
      </w:r>
    </w:p>
    <w:p w14:paraId="5A0239A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740" w:dyaOrig="740" w14:anchorId="4D94A047">
          <v:shape id="_x0000_i1424" type="#_x0000_t75" style="width:137.35pt;height:36.55pt" o:ole="">
            <v:imagedata r:id="rId455" o:title=""/>
          </v:shape>
          <o:OLEObject Type="Embed" ProgID="Equation.DSMT4" ShapeID="_x0000_i1424" DrawAspect="Content" ObjectID="_1690565583" r:id="rId45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226ABE3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59D5ADF7">
          <v:shape id="_x0000_i1425" type="#_x0000_t75" style="width:12.75pt;height:12.75pt" o:ole="">
            <v:imagedata r:id="rId457" o:title=""/>
          </v:shape>
          <o:OLEObject Type="Embed" ProgID="Equation.DSMT4" ShapeID="_x0000_i1425" DrawAspect="Content" ObjectID="_1690565584" r:id="rId45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2040" w:dyaOrig="740" w14:anchorId="757FC554">
          <v:shape id="_x0000_i1426" type="#_x0000_t75" style="width:101.9pt;height:36.55pt" o:ole="">
            <v:imagedata r:id="rId459" o:title=""/>
          </v:shape>
          <o:OLEObject Type="Embed" ProgID="Equation.DSMT4" ShapeID="_x0000_i1426" DrawAspect="Content" ObjectID="_1690565585" r:id="rId460"/>
        </w:object>
      </w:r>
    </w:p>
    <w:p w14:paraId="740F47A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900" w:dyaOrig="740" w14:anchorId="41C2173C">
          <v:shape id="_x0000_i1427" type="#_x0000_t75" style="width:144.55pt;height:36.55pt" o:ole="">
            <v:imagedata r:id="rId461" o:title=""/>
          </v:shape>
          <o:OLEObject Type="Embed" ProgID="Equation.DSMT4" ShapeID="_x0000_i1427" DrawAspect="Content" ObjectID="_1690565586" r:id="rId46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80" w:dyaOrig="740" w14:anchorId="4E022C0B">
          <v:shape id="_x0000_i1428" type="#_x0000_t75" style="width:138.45pt;height:36.55pt" o:ole="">
            <v:imagedata r:id="rId463" o:title=""/>
          </v:shape>
          <o:OLEObject Type="Embed" ProgID="Equation.DSMT4" ShapeID="_x0000_i1428" DrawAspect="Content" ObjectID="_1690565587" r:id="rId464"/>
        </w:object>
      </w:r>
    </w:p>
    <w:p w14:paraId="093D8494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60" w:dyaOrig="740" w14:anchorId="44607444">
          <v:shape id="_x0000_i1429" type="#_x0000_t75" style="width:137.9pt;height:36.55pt" o:ole="">
            <v:imagedata r:id="rId465" o:title=""/>
          </v:shape>
          <o:OLEObject Type="Embed" ProgID="Equation.DSMT4" ShapeID="_x0000_i1429" DrawAspect="Content" ObjectID="_1690565588" r:id="rId46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640" w:dyaOrig="740" w14:anchorId="43593F7A">
          <v:shape id="_x0000_i1430" type="#_x0000_t75" style="width:131.8pt;height:36.55pt" o:ole="">
            <v:imagedata r:id="rId467" o:title=""/>
          </v:shape>
          <o:OLEObject Type="Embed" ProgID="Equation.DSMT4" ShapeID="_x0000_i1430" DrawAspect="Content" ObjectID="_1690565589" r:id="rId468"/>
        </w:object>
      </w:r>
    </w:p>
    <w:p w14:paraId="1813D53E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6759" w:dyaOrig="740" w14:anchorId="51E4FEF1">
          <v:shape id="_x0000_i1431" type="#_x0000_t75" style="width:338.4pt;height:36.55pt" o:ole="">
            <v:imagedata r:id="rId469" o:title=""/>
          </v:shape>
          <o:OLEObject Type="Embed" ProgID="Equation.DSMT4" ShapeID="_x0000_i1431" DrawAspect="Content" ObjectID="_1690565590" r:id="rId470"/>
        </w:object>
      </w:r>
    </w:p>
    <w:p w14:paraId="4BE87D3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900" w:dyaOrig="740" w14:anchorId="5915324D">
          <v:shape id="_x0000_i1432" type="#_x0000_t75" style="width:144.55pt;height:36.55pt" o:ole="">
            <v:imagedata r:id="rId471" o:title=""/>
          </v:shape>
          <o:OLEObject Type="Embed" ProgID="Equation.DSMT4" ShapeID="_x0000_i1432" DrawAspect="Content" ObjectID="_1690565591" r:id="rId47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3117C08E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2"/>
          <w:sz w:val="26"/>
          <w:szCs w:val="26"/>
        </w:rPr>
        <w:object w:dxaOrig="1340" w:dyaOrig="740" w14:anchorId="1D378A25">
          <v:shape id="_x0000_i1433" type="#_x0000_t75" style="width:66.45pt;height:36.55pt" o:ole="">
            <v:imagedata r:id="rId473" o:title=""/>
          </v:shape>
          <o:OLEObject Type="Embed" ProgID="Equation.DSMT4" ShapeID="_x0000_i1433" DrawAspect="Content" ObjectID="_1690565592" r:id="rId474"/>
        </w:object>
      </w:r>
      <w:r w:rsidRPr="00EA61B9">
        <w:rPr>
          <w:sz w:val="26"/>
          <w:szCs w:val="26"/>
        </w:rPr>
        <w:t xml:space="preserve"> không xác định trong khoảng nào trong các khoảng sau đây?</w:t>
      </w:r>
    </w:p>
    <w:p w14:paraId="7742D5C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320" w:dyaOrig="740" w14:anchorId="76BB5C91">
          <v:shape id="_x0000_i1434" type="#_x0000_t75" style="width:115.75pt;height:36.55pt" o:ole="">
            <v:imagedata r:id="rId475" o:title=""/>
          </v:shape>
          <o:OLEObject Type="Embed" ProgID="Equation.DSMT4" ShapeID="_x0000_i1434" DrawAspect="Content" ObjectID="_1690565593" r:id="rId476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0CDB308C">
          <v:shape id="_x0000_i1435" type="#_x0000_t75" style="width:33.8pt;height:14.95pt" o:ole="">
            <v:imagedata r:id="rId477" o:title=""/>
          </v:shape>
          <o:OLEObject Type="Embed" ProgID="Equation.DSMT4" ShapeID="_x0000_i1435" DrawAspect="Content" ObjectID="_1690565594" r:id="rId47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380" w:dyaOrig="740" w14:anchorId="4FE226BA">
          <v:shape id="_x0000_i1436" type="#_x0000_t75" style="width:119.1pt;height:36.55pt" o:ole="">
            <v:imagedata r:id="rId479" o:title=""/>
          </v:shape>
          <o:OLEObject Type="Embed" ProgID="Equation.DSMT4" ShapeID="_x0000_i1436" DrawAspect="Content" ObjectID="_1690565595" r:id="rId480"/>
        </w:object>
      </w:r>
      <w:r w:rsidRPr="00EA61B9">
        <w:rPr>
          <w:sz w:val="26"/>
          <w:szCs w:val="26"/>
          <w:highlight w:val="yellow"/>
        </w:rPr>
        <w:t xml:space="preserve"> với </w:t>
      </w:r>
      <w:r w:rsidRPr="00EA61B9">
        <w:rPr>
          <w:position w:val="-6"/>
          <w:sz w:val="26"/>
          <w:szCs w:val="26"/>
          <w:highlight w:val="yellow"/>
        </w:rPr>
        <w:object w:dxaOrig="680" w:dyaOrig="300" w14:anchorId="31F48C6E">
          <v:shape id="_x0000_i1437" type="#_x0000_t75" style="width:33.8pt;height:14.95pt" o:ole="">
            <v:imagedata r:id="rId481" o:title=""/>
          </v:shape>
          <o:OLEObject Type="Embed" ProgID="Equation.DSMT4" ShapeID="_x0000_i1437" DrawAspect="Content" ObjectID="_1690565596" r:id="rId482"/>
        </w:object>
      </w:r>
    </w:p>
    <w:p w14:paraId="5A115850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439" w:dyaOrig="740" w14:anchorId="0DBC3028">
          <v:shape id="_x0000_i1438" type="#_x0000_t75" style="width:121.85pt;height:36.55pt" o:ole="">
            <v:imagedata r:id="rId483" o:title=""/>
          </v:shape>
          <o:OLEObject Type="Embed" ProgID="Equation.DSMT4" ShapeID="_x0000_i1438" DrawAspect="Content" ObjectID="_1690565597" r:id="rId484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079019FE">
          <v:shape id="_x0000_i1439" type="#_x0000_t75" style="width:33.8pt;height:14.95pt" o:ole="">
            <v:imagedata r:id="rId485" o:title=""/>
          </v:shape>
          <o:OLEObject Type="Embed" ProgID="Equation.DSMT4" ShapeID="_x0000_i1439" DrawAspect="Content" ObjectID="_1690565598" r:id="rId48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280" w:dyaOrig="740" w14:anchorId="3E41E63D">
          <v:shape id="_x0000_i1440" type="#_x0000_t75" style="width:114.1pt;height:36.55pt" o:ole="">
            <v:imagedata r:id="rId487" o:title=""/>
          </v:shape>
          <o:OLEObject Type="Embed" ProgID="Equation.DSMT4" ShapeID="_x0000_i1440" DrawAspect="Content" ObjectID="_1690565599" r:id="rId488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680" w:dyaOrig="300" w14:anchorId="012A7826">
          <v:shape id="_x0000_i1441" type="#_x0000_t75" style="width:33.8pt;height:14.95pt" o:ole="">
            <v:imagedata r:id="rId489" o:title=""/>
          </v:shape>
          <o:OLEObject Type="Embed" ProgID="Equation.DSMT4" ShapeID="_x0000_i1441" DrawAspect="Content" ObjectID="_1690565600" r:id="rId490"/>
        </w:object>
      </w:r>
    </w:p>
    <w:p w14:paraId="6675E77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12"/>
          <w:sz w:val="26"/>
          <w:szCs w:val="26"/>
        </w:rPr>
        <w:object w:dxaOrig="1280" w:dyaOrig="340" w14:anchorId="554FEFF1">
          <v:shape id="_x0000_i1442" type="#_x0000_t75" style="width:63.7pt;height:17.7pt" o:ole="">
            <v:imagedata r:id="rId491" o:title=""/>
          </v:shape>
          <o:OLEObject Type="Embed" ProgID="Equation.DSMT4" ShapeID="_x0000_i1442" DrawAspect="Content" ObjectID="_1690565601" r:id="rId492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560" w:dyaOrig="320" w14:anchorId="76B4DBD9">
          <v:shape id="_x0000_i1443" type="#_x0000_t75" style="width:27.7pt;height:15.5pt" o:ole="">
            <v:imagedata r:id="rId493" o:title=""/>
          </v:shape>
          <o:OLEObject Type="Embed" ProgID="Equation.DSMT4" ShapeID="_x0000_i1443" DrawAspect="Content" ObjectID="_1690565602" r:id="rId494"/>
        </w:object>
      </w:r>
      <w:r w:rsidRPr="00EA61B9">
        <w:rPr>
          <w:sz w:val="26"/>
          <w:szCs w:val="26"/>
        </w:rPr>
        <w:t xml:space="preserve"> xác định</w:t>
      </w:r>
    </w:p>
    <w:p w14:paraId="543E1B2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64"/>
          <w:sz w:val="26"/>
          <w:szCs w:val="26"/>
        </w:rPr>
        <w:object w:dxaOrig="4140" w:dyaOrig="1400" w14:anchorId="1362FD56">
          <v:shape id="_x0000_i1444" type="#_x0000_t75" style="width:207.15pt;height:69.8pt" o:ole="">
            <v:imagedata r:id="rId495" o:title=""/>
          </v:shape>
          <o:OLEObject Type="Embed" ProgID="Equation.DSMT4" ShapeID="_x0000_i1444" DrawAspect="Content" ObjectID="_1690565603" r:id="rId496"/>
        </w:object>
      </w:r>
    </w:p>
    <w:p w14:paraId="6DA53761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họn </w:t>
      </w:r>
      <w:r w:rsidRPr="00EA61B9">
        <w:rPr>
          <w:position w:val="-64"/>
          <w:sz w:val="26"/>
          <w:szCs w:val="26"/>
        </w:rPr>
        <w:object w:dxaOrig="2180" w:dyaOrig="1400" w14:anchorId="579D7620">
          <v:shape id="_x0000_i1445" type="#_x0000_t75" style="width:109.1pt;height:69.8pt" o:ole="">
            <v:imagedata r:id="rId497" o:title=""/>
          </v:shape>
          <o:OLEObject Type="Embed" ProgID="Equation.DSMT4" ShapeID="_x0000_i1445" DrawAspect="Content" ObjectID="_1690565604" r:id="rId498"/>
        </w:object>
      </w:r>
      <w:r w:rsidRPr="00EA61B9">
        <w:rPr>
          <w:sz w:val="26"/>
          <w:szCs w:val="26"/>
        </w:rPr>
        <w:t xml:space="preserve"> nhưng điểm </w:t>
      </w:r>
      <w:r w:rsidRPr="00EA61B9">
        <w:rPr>
          <w:position w:val="-26"/>
          <w:sz w:val="26"/>
          <w:szCs w:val="26"/>
        </w:rPr>
        <w:object w:dxaOrig="460" w:dyaOrig="680" w14:anchorId="4EC99812">
          <v:shape id="_x0000_i1446" type="#_x0000_t75" style="width:23.25pt;height:33.8pt" o:ole="">
            <v:imagedata r:id="rId499" o:title=""/>
          </v:shape>
          <o:OLEObject Type="Embed" ProgID="Equation.DSMT4" ShapeID="_x0000_i1446" DrawAspect="Content" ObjectID="_1690565605" r:id="rId500"/>
        </w:object>
      </w:r>
      <w:r w:rsidRPr="00EA61B9">
        <w:rPr>
          <w:sz w:val="26"/>
          <w:szCs w:val="26"/>
        </w:rPr>
        <w:t xml:space="preserve"> thuộc khoảng </w:t>
      </w:r>
      <w:r w:rsidRPr="00EA61B9">
        <w:rPr>
          <w:position w:val="-30"/>
          <w:sz w:val="26"/>
          <w:szCs w:val="26"/>
        </w:rPr>
        <w:object w:dxaOrig="2439" w:dyaOrig="740" w14:anchorId="26DBBA57">
          <v:shape id="_x0000_i1447" type="#_x0000_t75" style="width:121.85pt;height:36.55pt" o:ole="">
            <v:imagedata r:id="rId501" o:title=""/>
          </v:shape>
          <o:OLEObject Type="Embed" ProgID="Equation.DSMT4" ShapeID="_x0000_i1447" DrawAspect="Content" ObjectID="_1690565606" r:id="rId502"/>
        </w:object>
      </w:r>
    </w:p>
    <w:p w14:paraId="764A809E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hàm số không xác định trong khoảng </w:t>
      </w:r>
      <w:r w:rsidRPr="00EA61B9">
        <w:rPr>
          <w:position w:val="-30"/>
          <w:sz w:val="26"/>
          <w:szCs w:val="26"/>
        </w:rPr>
        <w:object w:dxaOrig="2380" w:dyaOrig="740" w14:anchorId="5688603D">
          <v:shape id="_x0000_i1448" type="#_x0000_t75" style="width:119.1pt;height:36.55pt" o:ole="">
            <v:imagedata r:id="rId503" o:title=""/>
          </v:shape>
          <o:OLEObject Type="Embed" ProgID="Equation.DSMT4" ShapeID="_x0000_i1448" DrawAspect="Content" ObjectID="_1690565607" r:id="rId504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14:paraId="23351B5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48E0ECAF">
          <v:shape id="_x0000_i1449" type="#_x0000_t75" style="width:12.75pt;height:12.75pt" o:ole="">
            <v:imagedata r:id="rId505" o:title=""/>
          </v:shape>
          <o:OLEObject Type="Embed" ProgID="Equation.DSMT4" ShapeID="_x0000_i1449" DrawAspect="Content" ObjectID="_1690565608" r:id="rId50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79" w:dyaOrig="680" w14:anchorId="77E4DE52">
          <v:shape id="_x0000_i1450" type="#_x0000_t75" style="width:78.65pt;height:33.8pt" o:ole="">
            <v:imagedata r:id="rId507" o:title=""/>
          </v:shape>
          <o:OLEObject Type="Embed" ProgID="Equation.DSMT4" ShapeID="_x0000_i1450" DrawAspect="Content" ObjectID="_1690565609" r:id="rId508"/>
        </w:object>
      </w:r>
    </w:p>
    <w:p w14:paraId="4765DE3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A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30"/>
          <w:sz w:val="26"/>
          <w:szCs w:val="26"/>
        </w:rPr>
        <w:object w:dxaOrig="2780" w:dyaOrig="740" w14:anchorId="2231ED72">
          <v:shape id="_x0000_i1451" type="#_x0000_t75" style="width:138.45pt;height:36.55pt" o:ole="">
            <v:imagedata r:id="rId509" o:title=""/>
          </v:shape>
          <o:OLEObject Type="Embed" ProgID="Equation.DSMT4" ShapeID="_x0000_i1451" DrawAspect="Content" ObjectID="_1690565610" r:id="rId5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640" w:dyaOrig="740" w14:anchorId="706EF96A">
          <v:shape id="_x0000_i1452" type="#_x0000_t75" style="width:131.8pt;height:36.55pt" o:ole="">
            <v:imagedata r:id="rId511" o:title=""/>
          </v:shape>
          <o:OLEObject Type="Embed" ProgID="Equation.DSMT4" ShapeID="_x0000_i1452" DrawAspect="Content" ObjectID="_1690565611" r:id="rId512"/>
        </w:object>
      </w:r>
    </w:p>
    <w:p w14:paraId="2A0BFF57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caps/>
          <w:sz w:val="26"/>
          <w:szCs w:val="26"/>
        </w:rPr>
        <w:tab/>
        <w:t>C.</w:t>
      </w:r>
      <w:r w:rsidRPr="00EA61B9">
        <w:rPr>
          <w:caps/>
          <w:sz w:val="26"/>
          <w:szCs w:val="26"/>
        </w:rPr>
        <w:t xml:space="preserve"> </w:t>
      </w:r>
      <w:r w:rsidRPr="00EA61B9">
        <w:rPr>
          <w:caps/>
          <w:position w:val="-14"/>
          <w:sz w:val="26"/>
          <w:szCs w:val="26"/>
        </w:rPr>
        <w:object w:dxaOrig="2520" w:dyaOrig="400" w14:anchorId="6C6350E4">
          <v:shape id="_x0000_i1453" type="#_x0000_t75" style="width:126.3pt;height:20.5pt" o:ole="">
            <v:imagedata r:id="rId513" o:title=""/>
          </v:shape>
          <o:OLEObject Type="Embed" ProgID="Equation.DSMT4" ShapeID="_x0000_i1453" DrawAspect="Content" ObjectID="_1690565612" r:id="rId514"/>
        </w:object>
      </w:r>
      <w:r w:rsidRPr="00EA61B9">
        <w:rPr>
          <w:sz w:val="26"/>
          <w:szCs w:val="26"/>
        </w:rPr>
        <w:tab/>
      </w:r>
      <w:r w:rsidRPr="00EA61B9">
        <w:rPr>
          <w:b/>
          <w:caps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4160" w:dyaOrig="340" w14:anchorId="39231E8F">
          <v:shape id="_x0000_i1454" type="#_x0000_t75" style="width:208.25pt;height:17.7pt" o:ole="">
            <v:imagedata r:id="rId515" o:title=""/>
          </v:shape>
          <o:OLEObject Type="Embed" ProgID="Equation.DSMT4" ShapeID="_x0000_i1454" DrawAspect="Content" ObjectID="_1690565613" r:id="rId516"/>
        </w:object>
      </w:r>
    </w:p>
    <w:p w14:paraId="294F680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6"/>
          <w:sz w:val="26"/>
          <w:szCs w:val="26"/>
        </w:rPr>
        <w:object w:dxaOrig="1359" w:dyaOrig="340" w14:anchorId="135824CD">
          <v:shape id="_x0000_i1455" type="#_x0000_t75" style="width:68.1pt;height:17.7pt" o:ole="">
            <v:imagedata r:id="rId517" o:title=""/>
          </v:shape>
          <o:OLEObject Type="Embed" ProgID="Equation.DSMT4" ShapeID="_x0000_i1455" DrawAspect="Content" ObjectID="_1690565614" r:id="rId518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12"/>
          <w:sz w:val="26"/>
          <w:szCs w:val="26"/>
        </w:rPr>
        <w:object w:dxaOrig="560" w:dyaOrig="320" w14:anchorId="37887F93">
          <v:shape id="_x0000_i1456" type="#_x0000_t75" style="width:27.7pt;height:15.5pt" o:ole="">
            <v:imagedata r:id="rId519" o:title=""/>
          </v:shape>
          <o:OLEObject Type="Embed" ProgID="Equation.DSMT4" ShapeID="_x0000_i1456" DrawAspect="Content" ObjectID="_1690565615" r:id="rId520"/>
        </w:object>
      </w:r>
      <w:r w:rsidRPr="00EA61B9">
        <w:rPr>
          <w:sz w:val="26"/>
          <w:szCs w:val="26"/>
        </w:rPr>
        <w:t xml:space="preserve"> xác định</w:t>
      </w:r>
    </w:p>
    <w:p w14:paraId="66568997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020" w:dyaOrig="820" w14:anchorId="0A92FF99">
          <v:shape id="_x0000_i1457" type="#_x0000_t75" style="width:251.45pt;height:41pt" o:ole="">
            <v:imagedata r:id="rId521" o:title=""/>
          </v:shape>
          <o:OLEObject Type="Embed" ProgID="Equation.DSMT4" ShapeID="_x0000_i1457" DrawAspect="Content" ObjectID="_1690565616" r:id="rId522"/>
        </w:object>
      </w:r>
      <w:r w:rsidRPr="00EA61B9">
        <w:rPr>
          <w:sz w:val="26"/>
          <w:szCs w:val="26"/>
        </w:rPr>
        <w:t xml:space="preserve"> </w:t>
      </w:r>
    </w:p>
    <w:p w14:paraId="20E956C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 xml:space="preserve">Vậy tập xác định </w:t>
      </w:r>
      <w:r w:rsidRPr="00EA61B9">
        <w:rPr>
          <w:position w:val="-30"/>
          <w:sz w:val="26"/>
          <w:szCs w:val="26"/>
        </w:rPr>
        <w:object w:dxaOrig="2640" w:dyaOrig="740" w14:anchorId="44645837">
          <v:shape id="_x0000_i1458" type="#_x0000_t75" style="width:131.8pt;height:36.55pt" o:ole="">
            <v:imagedata r:id="rId523" o:title=""/>
          </v:shape>
          <o:OLEObject Type="Embed" ProgID="Equation.DSMT4" ShapeID="_x0000_i1458" DrawAspect="Content" ObjectID="_1690565617" r:id="rId52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32B2B981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0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58990255">
          <v:shape id="_x0000_i1459" type="#_x0000_t75" style="width:12.75pt;height:12.75pt" o:ole="">
            <v:imagedata r:id="rId525" o:title=""/>
          </v:shape>
          <o:OLEObject Type="Embed" ProgID="Equation.DSMT4" ShapeID="_x0000_i1459" DrawAspect="Content" ObjectID="_1690565618" r:id="rId52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 w14:anchorId="00FB543E">
          <v:shape id="_x0000_i1460" type="#_x0000_t75" style="width:78.1pt;height:20.5pt" o:ole="">
            <v:imagedata r:id="rId527" o:title=""/>
          </v:shape>
          <o:OLEObject Type="Embed" ProgID="Equation.DSMT4" ShapeID="_x0000_i1460" DrawAspect="Content" ObjectID="_1690565619" r:id="rId528"/>
        </w:object>
      </w:r>
    </w:p>
    <w:p w14:paraId="0D835FF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6"/>
          <w:sz w:val="26"/>
          <w:szCs w:val="26"/>
          <w:highlight w:val="yellow"/>
        </w:rPr>
        <w:object w:dxaOrig="760" w:dyaOrig="279" w14:anchorId="44DB8E70">
          <v:shape id="_x0000_i1461" type="#_x0000_t75" style="width:38.75pt;height:14.4pt" o:ole="">
            <v:imagedata r:id="rId529" o:title=""/>
          </v:shape>
          <o:OLEObject Type="Embed" ProgID="Equation.DSMT4" ShapeID="_x0000_i1461" DrawAspect="Content" ObjectID="_1690565620" r:id="rId53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480" w:dyaOrig="420" w14:anchorId="35F43635">
          <v:shape id="_x0000_i1462" type="#_x0000_t75" style="width:74.2pt;height:21.05pt" o:ole="">
            <v:imagedata r:id="rId531" o:title=""/>
          </v:shape>
          <o:OLEObject Type="Embed" ProgID="Equation.DSMT4" ShapeID="_x0000_i1462" DrawAspect="Content" ObjectID="_1690565621" r:id="rId53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280" w:dyaOrig="420" w14:anchorId="74D0542F">
          <v:shape id="_x0000_i1463" type="#_x0000_t75" style="width:63.7pt;height:21.05pt" o:ole="">
            <v:imagedata r:id="rId533" o:title=""/>
          </v:shape>
          <o:OLEObject Type="Embed" ProgID="Equation.DSMT4" ShapeID="_x0000_i1463" DrawAspect="Content" ObjectID="_1690565622" r:id="rId53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80" w:dyaOrig="279" w14:anchorId="773A9378">
          <v:shape id="_x0000_i1464" type="#_x0000_t75" style="width:38.75pt;height:14.4pt" o:ole="">
            <v:imagedata r:id="rId535" o:title=""/>
          </v:shape>
          <o:OLEObject Type="Embed" ProgID="Equation.DSMT4" ShapeID="_x0000_i1464" DrawAspect="Content" ObjectID="_1690565623" r:id="rId536"/>
        </w:object>
      </w:r>
    </w:p>
    <w:p w14:paraId="0405088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0"/>
          <w:sz w:val="26"/>
          <w:szCs w:val="26"/>
        </w:rPr>
        <w:object w:dxaOrig="4480" w:dyaOrig="380" w14:anchorId="1D38614D">
          <v:shape id="_x0000_i1465" type="#_x0000_t75" style="width:223.75pt;height:18.85pt" o:ole="">
            <v:imagedata r:id="rId537" o:title=""/>
          </v:shape>
          <o:OLEObject Type="Embed" ProgID="Equation.DSMT4" ShapeID="_x0000_i1465" DrawAspect="Content" ObjectID="_1690565624" r:id="rId538"/>
        </w:object>
      </w:r>
    </w:p>
    <w:p w14:paraId="50250AAB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luôn tồn tại căn bậc hai của </w:t>
      </w:r>
      <w:r w:rsidRPr="00EA61B9">
        <w:rPr>
          <w:position w:val="-6"/>
          <w:sz w:val="26"/>
          <w:szCs w:val="26"/>
        </w:rPr>
        <w:object w:dxaOrig="920" w:dyaOrig="300" w14:anchorId="16F98072">
          <v:shape id="_x0000_i1466" type="#_x0000_t75" style="width:45.95pt;height:14.95pt" o:ole="">
            <v:imagedata r:id="rId539" o:title=""/>
          </v:shape>
          <o:OLEObject Type="Embed" ProgID="Equation.DSMT4" ShapeID="_x0000_i1466" DrawAspect="Content" ObjectID="_1690565625" r:id="rId540"/>
        </w:object>
      </w:r>
      <w:r w:rsidRPr="00EA61B9">
        <w:rPr>
          <w:sz w:val="26"/>
          <w:szCs w:val="26"/>
        </w:rPr>
        <w:t xml:space="preserve"> với mọi </w:t>
      </w:r>
      <w:r w:rsidRPr="00EA61B9">
        <w:rPr>
          <w:position w:val="-6"/>
          <w:sz w:val="26"/>
          <w:szCs w:val="26"/>
        </w:rPr>
        <w:object w:dxaOrig="700" w:dyaOrig="279" w14:anchorId="7CC1551A">
          <v:shape id="_x0000_i1467" type="#_x0000_t75" style="width:34.9pt;height:14.4pt" o:ole="">
            <v:imagedata r:id="rId541" o:title=""/>
          </v:shape>
          <o:OLEObject Type="Embed" ProgID="Equation.DSMT4" ShapeID="_x0000_i1467" DrawAspect="Content" ObjectID="_1690565626" r:id="rId542"/>
        </w:object>
      </w:r>
      <w:r w:rsidRPr="00EA61B9">
        <w:rPr>
          <w:sz w:val="26"/>
          <w:szCs w:val="26"/>
        </w:rPr>
        <w:t xml:space="preserve">  </w:t>
      </w:r>
    </w:p>
    <w:p w14:paraId="381723F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60" w:dyaOrig="279" w14:anchorId="1FEAAF6C">
          <v:shape id="_x0000_i1468" type="#_x0000_t75" style="width:38.75pt;height:14.4pt" o:ole="">
            <v:imagedata r:id="rId543" o:title=""/>
          </v:shape>
          <o:OLEObject Type="Embed" ProgID="Equation.DSMT4" ShapeID="_x0000_i1468" DrawAspect="Content" ObjectID="_1690565627" r:id="rId54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6ACC103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1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09588825">
          <v:shape id="_x0000_i1469" type="#_x0000_t75" style="width:12.75pt;height:12.75pt" o:ole="">
            <v:imagedata r:id="rId545" o:title=""/>
          </v:shape>
          <o:OLEObject Type="Embed" ProgID="Equation.DSMT4" ShapeID="_x0000_i1469" DrawAspect="Content" ObjectID="_1690565628" r:id="rId54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60" w:dyaOrig="400" w14:anchorId="246BB8FA">
          <v:shape id="_x0000_i1470" type="#_x0000_t75" style="width:78.1pt;height:20.5pt" o:ole="">
            <v:imagedata r:id="rId547" o:title=""/>
          </v:shape>
          <o:OLEObject Type="Embed" ProgID="Equation.DSMT4" ShapeID="_x0000_i1470" DrawAspect="Content" ObjectID="_1690565629" r:id="rId548"/>
        </w:object>
      </w:r>
    </w:p>
    <w:p w14:paraId="3196615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53A417E0">
          <v:shape id="_x0000_i1471" type="#_x0000_t75" style="width:38.75pt;height:14.4pt" o:ole="">
            <v:imagedata r:id="rId549" o:title=""/>
          </v:shape>
          <o:OLEObject Type="Embed" ProgID="Equation.DSMT4" ShapeID="_x0000_i1471" DrawAspect="Content" ObjectID="_1690565630" r:id="rId55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660" w:dyaOrig="400" w14:anchorId="5934CA09">
          <v:shape id="_x0000_i1472" type="#_x0000_t75" style="width:83.1pt;height:20.5pt" o:ole="">
            <v:imagedata r:id="rId551" o:title=""/>
          </v:shape>
          <o:OLEObject Type="Embed" ProgID="Equation.DSMT4" ShapeID="_x0000_i1472" DrawAspect="Content" ObjectID="_1690565631" r:id="rId55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1180" w:dyaOrig="420" w14:anchorId="5937970E">
          <v:shape id="_x0000_i1473" type="#_x0000_t75" style="width:59.25pt;height:21.05pt" o:ole="">
            <v:imagedata r:id="rId553" o:title=""/>
          </v:shape>
          <o:OLEObject Type="Embed" ProgID="Equation.DSMT4" ShapeID="_x0000_i1473" DrawAspect="Content" ObjectID="_1690565632" r:id="rId55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D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6"/>
          <w:sz w:val="26"/>
          <w:szCs w:val="26"/>
          <w:highlight w:val="yellow"/>
        </w:rPr>
        <w:object w:dxaOrig="780" w:dyaOrig="279" w14:anchorId="44AAE17B">
          <v:shape id="_x0000_i1474" type="#_x0000_t75" style="width:38.75pt;height:14.4pt" o:ole="">
            <v:imagedata r:id="rId555" o:title=""/>
          </v:shape>
          <o:OLEObject Type="Embed" ProgID="Equation.DSMT4" ShapeID="_x0000_i1474" DrawAspect="Content" ObjectID="_1690565633" r:id="rId556"/>
        </w:object>
      </w:r>
    </w:p>
    <w:p w14:paraId="71207D1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0"/>
          <w:sz w:val="26"/>
          <w:szCs w:val="26"/>
        </w:rPr>
        <w:object w:dxaOrig="4880" w:dyaOrig="380" w14:anchorId="6A990D03">
          <v:shape id="_x0000_i1475" type="#_x0000_t75" style="width:244.25pt;height:18.85pt" o:ole="">
            <v:imagedata r:id="rId557" o:title=""/>
          </v:shape>
          <o:OLEObject Type="Embed" ProgID="Equation.DSMT4" ShapeID="_x0000_i1475" DrawAspect="Content" ObjectID="_1690565634" r:id="rId558"/>
        </w:object>
      </w:r>
    </w:p>
    <w:p w14:paraId="066C2105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không tồn tại căn bậc hai của </w:t>
      </w:r>
      <w:r w:rsidRPr="00EA61B9">
        <w:rPr>
          <w:position w:val="-6"/>
          <w:sz w:val="26"/>
          <w:szCs w:val="26"/>
        </w:rPr>
        <w:object w:dxaOrig="960" w:dyaOrig="300" w14:anchorId="0C952A6C">
          <v:shape id="_x0000_i1476" type="#_x0000_t75" style="width:48.2pt;height:14.95pt" o:ole="">
            <v:imagedata r:id="rId559" o:title=""/>
          </v:shape>
          <o:OLEObject Type="Embed" ProgID="Equation.DSMT4" ShapeID="_x0000_i1476" DrawAspect="Content" ObjectID="_1690565635" r:id="rId560"/>
        </w:object>
      </w:r>
      <w:r w:rsidRPr="00EA61B9">
        <w:rPr>
          <w:sz w:val="26"/>
          <w:szCs w:val="26"/>
        </w:rPr>
        <w:t xml:space="preserve"> </w:t>
      </w:r>
    </w:p>
    <w:p w14:paraId="7D3B76E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80" w:dyaOrig="279" w14:anchorId="51892E26">
          <v:shape id="_x0000_i1477" type="#_x0000_t75" style="width:38.75pt;height:14.4pt" o:ole="">
            <v:imagedata r:id="rId561" o:title=""/>
          </v:shape>
          <o:OLEObject Type="Embed" ProgID="Equation.DSMT4" ShapeID="_x0000_i1477" DrawAspect="Content" ObjectID="_1690565636" r:id="rId56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6D4CB38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2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16BC5B7F">
          <v:shape id="_x0000_i1478" type="#_x0000_t75" style="width:12.75pt;height:12.75pt" o:ole="">
            <v:imagedata r:id="rId563" o:title=""/>
          </v:shape>
          <o:OLEObject Type="Embed" ProgID="Equation.DSMT4" ShapeID="_x0000_i1478" DrawAspect="Content" ObjectID="_1690565637" r:id="rId56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6"/>
          <w:sz w:val="26"/>
          <w:szCs w:val="26"/>
        </w:rPr>
        <w:object w:dxaOrig="1579" w:dyaOrig="780" w14:anchorId="530EDBFF">
          <v:shape id="_x0000_i1479" type="#_x0000_t75" style="width:78.65pt;height:38.75pt" o:ole="">
            <v:imagedata r:id="rId565" o:title=""/>
          </v:shape>
          <o:OLEObject Type="Embed" ProgID="Equation.DSMT4" ShapeID="_x0000_i1479" DrawAspect="Content" ObjectID="_1690565638" r:id="rId566"/>
        </w:object>
      </w:r>
      <w:r w:rsidRPr="00EA61B9">
        <w:rPr>
          <w:position w:val="-4"/>
          <w:sz w:val="26"/>
          <w:szCs w:val="26"/>
        </w:rPr>
        <w:tab/>
      </w:r>
    </w:p>
    <w:p w14:paraId="32907D4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4"/>
          <w:sz w:val="26"/>
          <w:szCs w:val="26"/>
        </w:rPr>
        <w:object w:dxaOrig="2120" w:dyaOrig="400" w14:anchorId="7C1A9CB3">
          <v:shape id="_x0000_i1480" type="#_x0000_t75" style="width:105.8pt;height:20.5pt" o:ole="">
            <v:imagedata r:id="rId567" o:title=""/>
          </v:shape>
          <o:OLEObject Type="Embed" ProgID="Equation.DSMT4" ShapeID="_x0000_i1480" DrawAspect="Content" ObjectID="_1690565639" r:id="rId56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640" w:dyaOrig="740" w14:anchorId="23FA81C7">
          <v:shape id="_x0000_i1481" type="#_x0000_t75" style="width:131.8pt;height:36.55pt" o:ole="">
            <v:imagedata r:id="rId569" o:title=""/>
          </v:shape>
          <o:OLEObject Type="Embed" ProgID="Equation.DSMT4" ShapeID="_x0000_i1481" DrawAspect="Content" ObjectID="_1690565640" r:id="rId570"/>
        </w:object>
      </w:r>
    </w:p>
    <w:p w14:paraId="6C2356B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 xml:space="preserve">C. </w:t>
      </w:r>
      <w:r w:rsidRPr="00EA61B9">
        <w:rPr>
          <w:b/>
          <w:position w:val="-30"/>
          <w:sz w:val="26"/>
          <w:szCs w:val="26"/>
          <w:highlight w:val="yellow"/>
        </w:rPr>
        <w:object w:dxaOrig="2780" w:dyaOrig="740" w14:anchorId="5C5187C8">
          <v:shape id="_x0000_i1482" type="#_x0000_t75" style="width:138.45pt;height:36.55pt" o:ole="">
            <v:imagedata r:id="rId571" o:title=""/>
          </v:shape>
          <o:OLEObject Type="Embed" ProgID="Equation.DSMT4" ShapeID="_x0000_i1482" DrawAspect="Content" ObjectID="_1690565641" r:id="rId57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 w14:anchorId="3ED2F15A">
          <v:shape id="_x0000_i1483" type="#_x0000_t75" style="width:38.75pt;height:14.4pt" o:ole="">
            <v:imagedata r:id="rId573" o:title=""/>
          </v:shape>
          <o:OLEObject Type="Embed" ProgID="Equation.DSMT4" ShapeID="_x0000_i1483" DrawAspect="Content" ObjectID="_1690565642" r:id="rId574"/>
        </w:object>
      </w:r>
      <w:r w:rsidRPr="00EA61B9">
        <w:rPr>
          <w:sz w:val="26"/>
          <w:szCs w:val="26"/>
        </w:rPr>
        <w:tab/>
      </w:r>
    </w:p>
    <w:p w14:paraId="22C2E50E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6"/>
          <w:sz w:val="26"/>
          <w:szCs w:val="26"/>
        </w:rPr>
        <w:object w:dxaOrig="2540" w:dyaOrig="300" w14:anchorId="3D81E08A">
          <v:shape id="_x0000_i1484" type="#_x0000_t75" style="width:126.3pt;height:14.95pt" o:ole="">
            <v:imagedata r:id="rId575" o:title=""/>
          </v:shape>
          <o:OLEObject Type="Embed" ProgID="Equation.DSMT4" ShapeID="_x0000_i1484" DrawAspect="Content" ObjectID="_1690565643" r:id="rId576"/>
        </w:object>
      </w:r>
      <w:r w:rsidRPr="00EA61B9">
        <w:rPr>
          <w:sz w:val="26"/>
          <w:szCs w:val="26"/>
        </w:rPr>
        <w:tab/>
      </w:r>
      <w:r w:rsidRPr="00EA61B9">
        <w:rPr>
          <w:position w:val="-14"/>
          <w:sz w:val="26"/>
          <w:szCs w:val="26"/>
        </w:rPr>
        <w:object w:dxaOrig="380" w:dyaOrig="400" w14:anchorId="3A8FD59D">
          <v:shape id="_x0000_i1485" type="#_x0000_t75" style="width:18.85pt;height:20.5pt" o:ole="">
            <v:imagedata r:id="rId577" o:title=""/>
          </v:shape>
          <o:OLEObject Type="Embed" ProgID="Equation.DSMT4" ShapeID="_x0000_i1485" DrawAspect="Content" ObjectID="_1690565644" r:id="rId578"/>
        </w:object>
      </w:r>
      <w:r w:rsidRPr="00EA61B9">
        <w:rPr>
          <w:sz w:val="26"/>
          <w:szCs w:val="26"/>
        </w:rPr>
        <w:t xml:space="preserve"> </w:t>
      </w:r>
    </w:p>
    <w:p w14:paraId="29DA08A7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1400" w:dyaOrig="300" w14:anchorId="3B02CCD0">
          <v:shape id="_x0000_i1486" type="#_x0000_t75" style="width:69.8pt;height:14.95pt" o:ole="">
            <v:imagedata r:id="rId579" o:title=""/>
          </v:shape>
          <o:OLEObject Type="Embed" ProgID="Equation.DSMT4" ShapeID="_x0000_i1486" DrawAspect="Content" ObjectID="_1690565645" r:id="rId580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26"/>
          <w:sz w:val="26"/>
          <w:szCs w:val="26"/>
        </w:rPr>
        <w:object w:dxaOrig="3980" w:dyaOrig="680" w14:anchorId="75782D2A">
          <v:shape id="_x0000_i1487" type="#_x0000_t75" style="width:198.85pt;height:33.8pt" o:ole="">
            <v:imagedata r:id="rId581" o:title=""/>
          </v:shape>
          <o:OLEObject Type="Embed" ProgID="Equation.DSMT4" ShapeID="_x0000_i1487" DrawAspect="Content" ObjectID="_1690565646" r:id="rId582"/>
        </w:object>
      </w:r>
    </w:p>
    <w:p w14:paraId="2C8ABBD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780" w:dyaOrig="740" w14:anchorId="1E6989CA">
          <v:shape id="_x0000_i1488" type="#_x0000_t75" style="width:138.45pt;height:36.55pt" o:ole="">
            <v:imagedata r:id="rId583" o:title=""/>
          </v:shape>
          <o:OLEObject Type="Embed" ProgID="Equation.DSMT4" ShapeID="_x0000_i1488" DrawAspect="Content" ObjectID="_1690565647" r:id="rId58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61552AC1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3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51D7C2A7">
          <v:shape id="_x0000_i1489" type="#_x0000_t75" style="width:12.75pt;height:12.75pt" o:ole="">
            <v:imagedata r:id="rId585" o:title=""/>
          </v:shape>
          <o:OLEObject Type="Embed" ProgID="Equation.DSMT4" ShapeID="_x0000_i1489" DrawAspect="Content" ObjectID="_1690565648" r:id="rId58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3000" w:dyaOrig="440" w14:anchorId="5D536A51">
          <v:shape id="_x0000_i1490" type="#_x0000_t75" style="width:150.1pt;height:22.15pt" o:ole="">
            <v:imagedata r:id="rId587" o:title=""/>
          </v:shape>
          <o:OLEObject Type="Embed" ProgID="Equation.DSMT4" ShapeID="_x0000_i1490" DrawAspect="Content" ObjectID="_1690565649" r:id="rId588"/>
        </w:object>
      </w:r>
    </w:p>
    <w:p w14:paraId="1B560D6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 w14:anchorId="6422839C">
          <v:shape id="_x0000_i1491" type="#_x0000_t75" style="width:38.75pt;height:14.4pt" o:ole="">
            <v:imagedata r:id="rId589" o:title=""/>
          </v:shape>
          <o:OLEObject Type="Embed" ProgID="Equation.DSMT4" ShapeID="_x0000_i1491" DrawAspect="Content" ObjectID="_1690565650" r:id="rId590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>B.</w:t>
      </w:r>
      <w:r w:rsidRPr="00EA61B9">
        <w:rPr>
          <w:b/>
          <w:position w:val="-6"/>
          <w:sz w:val="26"/>
          <w:szCs w:val="26"/>
          <w:highlight w:val="yellow"/>
        </w:rPr>
        <w:object w:dxaOrig="760" w:dyaOrig="279" w14:anchorId="1B1FDDE0">
          <v:shape id="_x0000_i1492" type="#_x0000_t75" style="width:38.75pt;height:14.4pt" o:ole="">
            <v:imagedata r:id="rId591" o:title=""/>
          </v:shape>
          <o:OLEObject Type="Embed" ProgID="Equation.DSMT4" ShapeID="_x0000_i1492" DrawAspect="Content" ObjectID="_1690565651" r:id="rId592"/>
        </w:object>
      </w:r>
    </w:p>
    <w:p w14:paraId="4F4DC3D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3480" w:dyaOrig="740" w14:anchorId="308FAAED">
          <v:shape id="_x0000_i1493" type="#_x0000_t75" style="width:173.9pt;height:36.55pt" o:ole="">
            <v:imagedata r:id="rId593" o:title=""/>
          </v:shape>
          <o:OLEObject Type="Embed" ProgID="Equation.DSMT4" ShapeID="_x0000_i1493" DrawAspect="Content" ObjectID="_1690565652" r:id="rId59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30"/>
          <w:sz w:val="26"/>
          <w:szCs w:val="26"/>
        </w:rPr>
        <w:object w:dxaOrig="3700" w:dyaOrig="740" w14:anchorId="129D03B1">
          <v:shape id="_x0000_i1494" type="#_x0000_t75" style="width:185pt;height:36.55pt" o:ole="">
            <v:imagedata r:id="rId595" o:title=""/>
          </v:shape>
          <o:OLEObject Type="Embed" ProgID="Equation.DSMT4" ShapeID="_x0000_i1494" DrawAspect="Content" ObjectID="_1690565653" r:id="rId596"/>
        </w:object>
      </w:r>
    </w:p>
    <w:p w14:paraId="75602178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4"/>
          <w:sz w:val="26"/>
          <w:szCs w:val="26"/>
        </w:rPr>
        <w:object w:dxaOrig="4239" w:dyaOrig="800" w14:anchorId="2CA35C9E">
          <v:shape id="_x0000_i1495" type="#_x0000_t75" style="width:212.1pt;height:39.9pt" o:ole="">
            <v:imagedata r:id="rId597" o:title=""/>
          </v:shape>
          <o:OLEObject Type="Embed" ProgID="Equation.DSMT4" ShapeID="_x0000_i1495" DrawAspect="Content" ObjectID="_1690565654" r:id="rId598"/>
        </w:object>
      </w:r>
    </w:p>
    <w:p w14:paraId="03F0E22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6"/>
          <w:sz w:val="26"/>
          <w:szCs w:val="26"/>
        </w:rPr>
        <w:object w:dxaOrig="760" w:dyaOrig="279" w14:anchorId="1224DF89">
          <v:shape id="_x0000_i1496" type="#_x0000_t75" style="width:38.75pt;height:14.4pt" o:ole="">
            <v:imagedata r:id="rId599" o:title=""/>
          </v:shape>
          <o:OLEObject Type="Embed" ProgID="Equation.DSMT4" ShapeID="_x0000_i1496" DrawAspect="Content" ObjectID="_1690565655" r:id="rId60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4B2162EA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4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2BA03ED9">
          <v:shape id="_x0000_i1497" type="#_x0000_t75" style="width:12.75pt;height:12.75pt" o:ole="">
            <v:imagedata r:id="rId601" o:title=""/>
          </v:shape>
          <o:OLEObject Type="Embed" ProgID="Equation.DSMT4" ShapeID="_x0000_i1497" DrawAspect="Content" ObjectID="_1690565656" r:id="rId60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4000" w:dyaOrig="740" w14:anchorId="3D97C786">
          <v:shape id="_x0000_i1498" type="#_x0000_t75" style="width:199.95pt;height:36.55pt" o:ole="">
            <v:imagedata r:id="rId603" o:title=""/>
          </v:shape>
          <o:OLEObject Type="Embed" ProgID="Equation.DSMT4" ShapeID="_x0000_i1498" DrawAspect="Content" ObjectID="_1690565657" r:id="rId604"/>
        </w:object>
      </w:r>
    </w:p>
    <w:p w14:paraId="5ADC75EF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tab/>
      </w:r>
      <w:r w:rsidRPr="00EA61B9">
        <w:rPr>
          <w:b/>
          <w:sz w:val="26"/>
          <w:szCs w:val="26"/>
          <w:highlight w:val="yellow"/>
        </w:rPr>
        <w:t>A.</w:t>
      </w:r>
      <w:r w:rsidRPr="00EA61B9">
        <w:rPr>
          <w:sz w:val="26"/>
          <w:szCs w:val="26"/>
          <w:highlight w:val="yellow"/>
        </w:rPr>
        <w:t xml:space="preserve"> </w:t>
      </w:r>
      <w:r w:rsidRPr="00EA61B9">
        <w:rPr>
          <w:position w:val="-30"/>
          <w:sz w:val="26"/>
          <w:szCs w:val="26"/>
          <w:highlight w:val="yellow"/>
        </w:rPr>
        <w:object w:dxaOrig="2260" w:dyaOrig="740" w14:anchorId="02CE3E78">
          <v:shape id="_x0000_i1499" type="#_x0000_t75" style="width:113pt;height:36.55pt" o:ole="">
            <v:imagedata r:id="rId605" o:title=""/>
          </v:shape>
          <o:OLEObject Type="Embed" ProgID="Equation.DSMT4" ShapeID="_x0000_i1499" DrawAspect="Content" ObjectID="_1690565658" r:id="rId60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2799" w:dyaOrig="740" w14:anchorId="3D3F2C74">
          <v:shape id="_x0000_i1500" type="#_x0000_t75" style="width:140.1pt;height:36.55pt" o:ole="">
            <v:imagedata r:id="rId607" o:title=""/>
          </v:shape>
          <o:OLEObject Type="Embed" ProgID="Equation.DSMT4" ShapeID="_x0000_i1500" DrawAspect="Content" ObjectID="_1690565659" r:id="rId608"/>
        </w:object>
      </w:r>
    </w:p>
    <w:p w14:paraId="56A5443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760" w:dyaOrig="279" w14:anchorId="3B993416">
          <v:shape id="_x0000_i1501" type="#_x0000_t75" style="width:38.75pt;height:14.4pt" o:ole="">
            <v:imagedata r:id="rId609" o:title=""/>
          </v:shape>
          <o:OLEObject Type="Embed" ProgID="Equation.DSMT4" ShapeID="_x0000_i1501" DrawAspect="Content" ObjectID="_1690565660" r:id="rId610"/>
        </w:objec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4"/>
          <w:sz w:val="26"/>
          <w:szCs w:val="26"/>
        </w:rPr>
        <w:object w:dxaOrig="2120" w:dyaOrig="400" w14:anchorId="7F700794">
          <v:shape id="_x0000_i1502" type="#_x0000_t75" style="width:105.8pt;height:20.5pt" o:ole="">
            <v:imagedata r:id="rId611" o:title=""/>
          </v:shape>
          <o:OLEObject Type="Embed" ProgID="Equation.DSMT4" ShapeID="_x0000_i1502" DrawAspect="Content" ObjectID="_1690565661" r:id="rId612"/>
        </w:object>
      </w:r>
    </w:p>
    <w:p w14:paraId="1D37C00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các điều kiện sau thỏa mãn đồng thời</w:t>
      </w:r>
    </w:p>
    <w:p w14:paraId="7ECE037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6"/>
          <w:sz w:val="26"/>
          <w:szCs w:val="26"/>
        </w:rPr>
        <w:object w:dxaOrig="2280" w:dyaOrig="340" w14:anchorId="07DFC5EF">
          <v:shape id="_x0000_i1503" type="#_x0000_t75" style="width:114.1pt;height:17.7pt" o:ole="">
            <v:imagedata r:id="rId613" o:title=""/>
          </v:shape>
          <o:OLEObject Type="Embed" ProgID="Equation.DSMT4" ShapeID="_x0000_i1503" DrawAspect="Content" ObjectID="_1690565662" r:id="rId614"/>
        </w:object>
      </w:r>
      <w:r w:rsidRPr="00EA61B9">
        <w:rPr>
          <w:sz w:val="26"/>
          <w:szCs w:val="26"/>
        </w:rPr>
        <w:t xml:space="preserve">, </w:t>
      </w:r>
      <w:r w:rsidRPr="00EA61B9">
        <w:rPr>
          <w:position w:val="-30"/>
          <w:sz w:val="26"/>
          <w:szCs w:val="26"/>
        </w:rPr>
        <w:object w:dxaOrig="1260" w:dyaOrig="740" w14:anchorId="2EB91D65">
          <v:shape id="_x0000_i1504" type="#_x0000_t75" style="width:63.15pt;height:36.55pt" o:ole="">
            <v:imagedata r:id="rId615" o:title=""/>
          </v:shape>
          <o:OLEObject Type="Embed" ProgID="Equation.DSMT4" ShapeID="_x0000_i1504" DrawAspect="Content" ObjectID="_1690565663" r:id="rId616"/>
        </w:object>
      </w:r>
      <w:r w:rsidRPr="00EA61B9">
        <w:rPr>
          <w:sz w:val="26"/>
          <w:szCs w:val="26"/>
        </w:rPr>
        <w:t xml:space="preserve"> xác định và </w:t>
      </w:r>
      <w:r w:rsidRPr="00EA61B9">
        <w:rPr>
          <w:position w:val="-6"/>
          <w:sz w:val="26"/>
          <w:szCs w:val="26"/>
        </w:rPr>
        <w:object w:dxaOrig="560" w:dyaOrig="260" w14:anchorId="0EA96EAE">
          <v:shape id="_x0000_i1505" type="#_x0000_t75" style="width:27.7pt;height:12.75pt" o:ole="">
            <v:imagedata r:id="rId617" o:title=""/>
          </v:shape>
          <o:OLEObject Type="Embed" ProgID="Equation.DSMT4" ShapeID="_x0000_i1505" DrawAspect="Content" ObjectID="_1690565664" r:id="rId618"/>
        </w:object>
      </w:r>
      <w:r w:rsidRPr="00EA61B9">
        <w:rPr>
          <w:sz w:val="26"/>
          <w:szCs w:val="26"/>
        </w:rPr>
        <w:t xml:space="preserve"> xác định.</w:t>
      </w:r>
    </w:p>
    <w:p w14:paraId="4068A86E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36"/>
          <w:sz w:val="26"/>
          <w:szCs w:val="26"/>
        </w:rPr>
        <w:object w:dxaOrig="7200" w:dyaOrig="859" w14:anchorId="1507CB87">
          <v:shape id="_x0000_i1506" type="#_x0000_t75" style="width:5in;height:42.65pt" o:ole="">
            <v:imagedata r:id="rId619" o:title=""/>
          </v:shape>
          <o:OLEObject Type="Embed" ProgID="Equation.DSMT4" ShapeID="_x0000_i1506" DrawAspect="Content" ObjectID="_1690565665" r:id="rId620"/>
        </w:object>
      </w:r>
    </w:p>
    <w:p w14:paraId="0A124B85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260" w:dyaOrig="740" w14:anchorId="6717A400">
          <v:shape id="_x0000_i1507" type="#_x0000_t75" style="width:63.15pt;height:36.55pt" o:ole="">
            <v:imagedata r:id="rId621" o:title=""/>
          </v:shape>
          <o:OLEObject Type="Embed" ProgID="Equation.DSMT4" ShapeID="_x0000_i1507" DrawAspect="Content" ObjectID="_1690565666" r:id="rId622"/>
        </w:object>
      </w:r>
      <w:r w:rsidRPr="00EA61B9">
        <w:rPr>
          <w:sz w:val="26"/>
          <w:szCs w:val="26"/>
        </w:rPr>
        <w:t xml:space="preserve"> xác định </w:t>
      </w:r>
      <w:r w:rsidRPr="00EA61B9">
        <w:rPr>
          <w:position w:val="-30"/>
          <w:sz w:val="26"/>
          <w:szCs w:val="26"/>
        </w:rPr>
        <w:object w:dxaOrig="6000" w:dyaOrig="740" w14:anchorId="10FB896A">
          <v:shape id="_x0000_i1508" type="#_x0000_t75" style="width:300.2pt;height:36.55pt" o:ole="">
            <v:imagedata r:id="rId623" o:title=""/>
          </v:shape>
          <o:OLEObject Type="Embed" ProgID="Equation.DSMT4" ShapeID="_x0000_i1508" DrawAspect="Content" ObjectID="_1690565667" r:id="rId624"/>
        </w:object>
      </w:r>
    </w:p>
    <w:p w14:paraId="7AE7F2B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</w:t>
      </w:r>
      <w:r w:rsidRPr="00EA61B9">
        <w:rPr>
          <w:position w:val="-6"/>
          <w:sz w:val="26"/>
          <w:szCs w:val="26"/>
        </w:rPr>
        <w:object w:dxaOrig="560" w:dyaOrig="260" w14:anchorId="1CD37330">
          <v:shape id="_x0000_i1509" type="#_x0000_t75" style="width:27.7pt;height:12.75pt" o:ole="">
            <v:imagedata r:id="rId625" o:title=""/>
          </v:shape>
          <o:OLEObject Type="Embed" ProgID="Equation.DSMT4" ShapeID="_x0000_i1509" DrawAspect="Content" ObjectID="_1690565668" r:id="rId626"/>
        </w:object>
      </w:r>
      <w:r w:rsidRPr="00EA61B9">
        <w:rPr>
          <w:sz w:val="26"/>
          <w:szCs w:val="26"/>
        </w:rPr>
        <w:t xml:space="preserve"> xác định </w:t>
      </w:r>
      <w:r w:rsidRPr="00EA61B9">
        <w:rPr>
          <w:position w:val="-10"/>
          <w:sz w:val="26"/>
          <w:szCs w:val="26"/>
        </w:rPr>
        <w:object w:dxaOrig="3140" w:dyaOrig="340" w14:anchorId="76F6BD72">
          <v:shape id="_x0000_i1510" type="#_x0000_t75" style="width:156.75pt;height:17.7pt" o:ole="">
            <v:imagedata r:id="rId627" o:title=""/>
          </v:shape>
          <o:OLEObject Type="Embed" ProgID="Equation.DSMT4" ShapeID="_x0000_i1510" DrawAspect="Content" ObjectID="_1690565669" r:id="rId628"/>
        </w:object>
      </w:r>
    </w:p>
    <w:p w14:paraId="2F569E83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hàm số xác định </w:t>
      </w:r>
      <w:r w:rsidRPr="00EA61B9">
        <w:rPr>
          <w:position w:val="-48"/>
          <w:sz w:val="26"/>
          <w:szCs w:val="26"/>
        </w:rPr>
        <w:object w:dxaOrig="3739" w:dyaOrig="1100" w14:anchorId="72CEA36A">
          <v:shape id="_x0000_i1511" type="#_x0000_t75" style="width:187.2pt;height:54.3pt" o:ole="">
            <v:imagedata r:id="rId629" o:title=""/>
          </v:shape>
          <o:OLEObject Type="Embed" ProgID="Equation.DSMT4" ShapeID="_x0000_i1511" DrawAspect="Content" ObjectID="_1690565670" r:id="rId630"/>
        </w:object>
      </w:r>
    </w:p>
    <w:p w14:paraId="290BC735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30"/>
          <w:sz w:val="26"/>
          <w:szCs w:val="26"/>
        </w:rPr>
        <w:object w:dxaOrig="2260" w:dyaOrig="740" w14:anchorId="7C601403">
          <v:shape id="_x0000_i1512" type="#_x0000_t75" style="width:113pt;height:36.55pt" o:ole="">
            <v:imagedata r:id="rId631" o:title=""/>
          </v:shape>
          <o:OLEObject Type="Embed" ProgID="Equation.DSMT4" ShapeID="_x0000_i1512" DrawAspect="Content" ObjectID="_1690565671" r:id="rId63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43E5F7E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5.</w:t>
      </w:r>
      <w:r w:rsidRPr="00EA61B9">
        <w:rPr>
          <w:sz w:val="26"/>
          <w:szCs w:val="26"/>
        </w:rPr>
        <w:t xml:space="preserve"> Tìm tập xác định </w:t>
      </w:r>
      <w:r w:rsidRPr="00EA61B9">
        <w:rPr>
          <w:position w:val="-4"/>
          <w:sz w:val="26"/>
          <w:szCs w:val="26"/>
        </w:rPr>
        <w:object w:dxaOrig="260" w:dyaOrig="260" w14:anchorId="0CECB6B2">
          <v:shape id="_x0000_i1513" type="#_x0000_t75" style="width:12.75pt;height:12.75pt" o:ole="">
            <v:imagedata r:id="rId633" o:title=""/>
          </v:shape>
          <o:OLEObject Type="Embed" ProgID="Equation.DSMT4" ShapeID="_x0000_i1513" DrawAspect="Content" ObjectID="_1690565672" r:id="rId63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1920" w:dyaOrig="740" w14:anchorId="70298B06">
          <v:shape id="_x0000_i1514" type="#_x0000_t75" style="width:95.8pt;height:36.55pt" o:ole="">
            <v:imagedata r:id="rId635" o:title=""/>
          </v:shape>
          <o:OLEObject Type="Embed" ProgID="Equation.DSMT4" ShapeID="_x0000_i1514" DrawAspect="Content" ObjectID="_1690565673" r:id="rId636"/>
        </w:object>
      </w:r>
    </w:p>
    <w:p w14:paraId="6863FC82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560" w:dyaOrig="740" w14:anchorId="04C76683">
          <v:shape id="_x0000_i1515" type="#_x0000_t75" style="width:128.5pt;height:36.55pt" o:ole="">
            <v:imagedata r:id="rId637" o:title=""/>
          </v:shape>
          <o:OLEObject Type="Embed" ProgID="Equation.DSMT4" ShapeID="_x0000_i1515" DrawAspect="Content" ObjectID="_1690565674" r:id="rId638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720" w:dyaOrig="740" w14:anchorId="70B4507B">
          <v:shape id="_x0000_i1516" type="#_x0000_t75" style="width:135.7pt;height:36.55pt" o:ole="">
            <v:imagedata r:id="rId639" o:title=""/>
          </v:shape>
          <o:OLEObject Type="Embed" ProgID="Equation.DSMT4" ShapeID="_x0000_i1516" DrawAspect="Content" ObjectID="_1690565675" r:id="rId640"/>
        </w:object>
      </w:r>
      <w:r w:rsidRPr="00EA61B9">
        <w:rPr>
          <w:sz w:val="26"/>
          <w:szCs w:val="26"/>
        </w:rPr>
        <w:t>.</w:t>
      </w:r>
    </w:p>
    <w:p w14:paraId="5EDAEBC7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4"/>
          <w:sz w:val="26"/>
          <w:szCs w:val="26"/>
        </w:rPr>
        <w:object w:dxaOrig="720" w:dyaOrig="260" w14:anchorId="508074EB">
          <v:shape id="_x0000_i1517" type="#_x0000_t75" style="width:36pt;height:12.75pt" o:ole="">
            <v:imagedata r:id="rId641" o:title=""/>
          </v:shape>
          <o:OLEObject Type="Embed" ProgID="Equation.DSMT4" ShapeID="_x0000_i1517" DrawAspect="Content" ObjectID="_1690565676" r:id="rId642"/>
        </w:object>
      </w:r>
      <w:r w:rsidRPr="00EA61B9">
        <w:rPr>
          <w:sz w:val="26"/>
          <w:szCs w:val="26"/>
        </w:rPr>
        <w:t>.</w:t>
      </w:r>
      <w:r w:rsidRPr="00EA61B9">
        <w:rPr>
          <w:sz w:val="26"/>
          <w:szCs w:val="26"/>
        </w:rPr>
        <w:tab/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  <w:highlight w:val="yellow"/>
        </w:rPr>
        <w:t xml:space="preserve">D. </w:t>
      </w:r>
      <w:r w:rsidRPr="00EA61B9">
        <w:rPr>
          <w:b/>
          <w:position w:val="-14"/>
          <w:sz w:val="26"/>
          <w:szCs w:val="26"/>
          <w:highlight w:val="yellow"/>
        </w:rPr>
        <w:object w:dxaOrig="2060" w:dyaOrig="400" w14:anchorId="6B124D7C">
          <v:shape id="_x0000_i1518" type="#_x0000_t75" style="width:103pt;height:20.5pt" o:ole="">
            <v:imagedata r:id="rId643" o:title=""/>
          </v:shape>
          <o:OLEObject Type="Embed" ProgID="Equation.DSMT4" ShapeID="_x0000_i1518" DrawAspect="Content" ObjectID="_1690565677" r:id="rId644"/>
        </w:object>
      </w:r>
      <w:r w:rsidRPr="00EA61B9">
        <w:rPr>
          <w:sz w:val="26"/>
          <w:szCs w:val="26"/>
          <w:highlight w:val="yellow"/>
        </w:rPr>
        <w:t>.</w:t>
      </w:r>
      <w:r w:rsidRPr="00EA61B9">
        <w:rPr>
          <w:sz w:val="26"/>
          <w:szCs w:val="26"/>
        </w:rPr>
        <w:t xml:space="preserve"> </w:t>
      </w:r>
    </w:p>
    <w:p w14:paraId="0F94285B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Hàm số xác định khi và chỉ khi </w:t>
      </w:r>
      <w:r w:rsidRPr="00EA61B9">
        <w:rPr>
          <w:position w:val="-26"/>
          <w:sz w:val="26"/>
          <w:szCs w:val="26"/>
        </w:rPr>
        <w:object w:dxaOrig="3660" w:dyaOrig="680" w14:anchorId="38338063">
          <v:shape id="_x0000_i1519" type="#_x0000_t75" style="width:182.75pt;height:33.8pt" o:ole="">
            <v:imagedata r:id="rId645" o:title=""/>
          </v:shape>
          <o:OLEObject Type="Embed" ProgID="Equation.DSMT4" ShapeID="_x0000_i1519" DrawAspect="Content" ObjectID="_1690565678" r:id="rId646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380" w:dyaOrig="400" w14:anchorId="2AD13700">
          <v:shape id="_x0000_i1520" type="#_x0000_t75" style="width:18.85pt;height:20.5pt" o:ole="">
            <v:imagedata r:id="rId647" o:title=""/>
          </v:shape>
          <o:OLEObject Type="Embed" ProgID="Equation.DSMT4" ShapeID="_x0000_i1520" DrawAspect="Content" ObjectID="_1690565679" r:id="rId648"/>
        </w:object>
      </w:r>
      <w:r w:rsidRPr="00EA61B9">
        <w:rPr>
          <w:sz w:val="26"/>
          <w:szCs w:val="26"/>
        </w:rPr>
        <w:t xml:space="preserve"> </w:t>
      </w:r>
    </w:p>
    <w:p w14:paraId="41DCF696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6"/>
          <w:sz w:val="26"/>
          <w:szCs w:val="26"/>
        </w:rPr>
        <w:object w:dxaOrig="639" w:dyaOrig="300" w14:anchorId="3737B718">
          <v:shape id="_x0000_i1521" type="#_x0000_t75" style="width:32.1pt;height:14.95pt" o:ole="">
            <v:imagedata r:id="rId649" o:title=""/>
          </v:shape>
          <o:OLEObject Type="Embed" ProgID="Equation.DSMT4" ShapeID="_x0000_i1521" DrawAspect="Content" ObjectID="_1690565680" r:id="rId650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14"/>
          <w:sz w:val="26"/>
          <w:szCs w:val="26"/>
        </w:rPr>
        <w:object w:dxaOrig="4860" w:dyaOrig="400" w14:anchorId="6F77E11E">
          <v:shape id="_x0000_i1522" type="#_x0000_t75" style="width:243.15pt;height:20.5pt" o:ole="">
            <v:imagedata r:id="rId651" o:title=""/>
          </v:shape>
          <o:OLEObject Type="Embed" ProgID="Equation.DSMT4" ShapeID="_x0000_i1522" DrawAspect="Content" ObjectID="_1690565681" r:id="rId652"/>
        </w:object>
      </w:r>
    </w:p>
    <w:p w14:paraId="54ECB5ED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tập xác định </w:t>
      </w:r>
      <w:r w:rsidRPr="00EA61B9">
        <w:rPr>
          <w:position w:val="-14"/>
          <w:sz w:val="26"/>
          <w:szCs w:val="26"/>
        </w:rPr>
        <w:object w:dxaOrig="2120" w:dyaOrig="400" w14:anchorId="65042E16">
          <v:shape id="_x0000_i1523" type="#_x0000_t75" style="width:105.8pt;height:20.5pt" o:ole="">
            <v:imagedata r:id="rId653" o:title=""/>
          </v:shape>
          <o:OLEObject Type="Embed" ProgID="Equation.DSMT4" ShapeID="_x0000_i1523" DrawAspect="Content" ObjectID="_1690565682" r:id="rId65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180C3259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14:paraId="1BD361FC" w14:textId="77777777" w:rsidR="00686EF0" w:rsidRPr="00EA61B9" w:rsidRDefault="00686EF0" w:rsidP="00686EF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60703FA6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FD22DF"/>
    <w:multiLevelType w:val="hybridMultilevel"/>
    <w:tmpl w:val="1DF0C7BA"/>
    <w:lvl w:ilvl="0" w:tplc="FFFFFFFF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6EF0"/>
    <w:rsid w:val="00235CDF"/>
    <w:rsid w:val="003E3903"/>
    <w:rsid w:val="00686E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14EBEB"/>
  <w15:chartTrackingRefBased/>
  <w15:docId w15:val="{B31D0722-6D8A-4813-9F39-55590D29C8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86EF0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686EF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686EF0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686EF0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686EF0"/>
    <w:rPr>
      <w:rFonts w:eastAsia="Times New Roman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86EF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qFormat/>
    <w:rsid w:val="00686EF0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686EF0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686EF0"/>
    <w:rPr>
      <w:color w:val="0000FF"/>
      <w:u w:val="single"/>
    </w:rPr>
  </w:style>
  <w:style w:type="paragraph" w:styleId="Header">
    <w:name w:val="header"/>
    <w:basedOn w:val="Normal"/>
    <w:link w:val="HeaderChar"/>
    <w:rsid w:val="00686EF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86EF0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686EF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86EF0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rsid w:val="00686E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86EF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64.wmf"/><Relationship Id="rId573" Type="http://schemas.openxmlformats.org/officeDocument/2006/relationships/image" Target="media/image285.wmf"/><Relationship Id="rId629" Type="http://schemas.openxmlformats.org/officeDocument/2006/relationships/image" Target="media/image313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40" Type="http://schemas.openxmlformats.org/officeDocument/2006/relationships/oleObject" Target="embeddings/oleObject318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0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651" Type="http://schemas.openxmlformats.org/officeDocument/2006/relationships/image" Target="media/image324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609" Type="http://schemas.openxmlformats.org/officeDocument/2006/relationships/image" Target="media/image30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564" Type="http://schemas.openxmlformats.org/officeDocument/2006/relationships/oleObject" Target="embeddings/oleObject280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631" Type="http://schemas.openxmlformats.org/officeDocument/2006/relationships/image" Target="media/image314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8.bin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1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image" Target="media/image304.wmf"/><Relationship Id="rId653" Type="http://schemas.openxmlformats.org/officeDocument/2006/relationships/image" Target="media/image325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5.wmf"/><Relationship Id="rId555" Type="http://schemas.openxmlformats.org/officeDocument/2006/relationships/image" Target="media/image276.wmf"/><Relationship Id="rId597" Type="http://schemas.openxmlformats.org/officeDocument/2006/relationships/image" Target="media/image297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577" Type="http://schemas.openxmlformats.org/officeDocument/2006/relationships/image" Target="media/image287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644" Type="http://schemas.openxmlformats.org/officeDocument/2006/relationships/oleObject" Target="embeddings/oleObject320.bin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image" Target="media/image305.wmf"/><Relationship Id="rId655" Type="http://schemas.openxmlformats.org/officeDocument/2006/relationships/fontTable" Target="fontTable.xml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57" Type="http://schemas.openxmlformats.org/officeDocument/2006/relationships/image" Target="media/image277.wmf"/><Relationship Id="rId599" Type="http://schemas.openxmlformats.org/officeDocument/2006/relationships/image" Target="media/image298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oleObject" Target="embeddings/oleObject31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9.wmf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3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626" Type="http://schemas.openxmlformats.org/officeDocument/2006/relationships/oleObject" Target="embeddings/oleObject311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647" Type="http://schemas.openxmlformats.org/officeDocument/2006/relationships/image" Target="media/image32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28" Type="http://schemas.openxmlformats.org/officeDocument/2006/relationships/oleObject" Target="embeddings/oleObject262.bin"/><Relationship Id="rId549" Type="http://schemas.openxmlformats.org/officeDocument/2006/relationships/image" Target="media/image27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581" Type="http://schemas.openxmlformats.org/officeDocument/2006/relationships/image" Target="media/image289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37" Type="http://schemas.openxmlformats.org/officeDocument/2006/relationships/image" Target="media/image3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7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71" Type="http://schemas.openxmlformats.org/officeDocument/2006/relationships/image" Target="media/image284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627" Type="http://schemas.openxmlformats.org/officeDocument/2006/relationships/image" Target="media/image312.wmf"/><Relationship Id="rId648" Type="http://schemas.openxmlformats.org/officeDocument/2006/relationships/oleObject" Target="embeddings/oleObject32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6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wmf"/><Relationship Id="rId582" Type="http://schemas.openxmlformats.org/officeDocument/2006/relationships/oleObject" Target="embeddings/oleObject289.bin"/><Relationship Id="rId617" Type="http://schemas.openxmlformats.org/officeDocument/2006/relationships/image" Target="media/image307.wmf"/><Relationship Id="rId638" Type="http://schemas.openxmlformats.org/officeDocument/2006/relationships/oleObject" Target="embeddings/oleObject31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72" Type="http://schemas.openxmlformats.org/officeDocument/2006/relationships/oleObject" Target="embeddings/oleObject284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28" Type="http://schemas.openxmlformats.org/officeDocument/2006/relationships/oleObject" Target="embeddings/oleObject312.bin"/><Relationship Id="rId649" Type="http://schemas.openxmlformats.org/officeDocument/2006/relationships/image" Target="media/image32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41" Type="http://schemas.openxmlformats.org/officeDocument/2006/relationships/image" Target="media/image269.wmf"/><Relationship Id="rId562" Type="http://schemas.openxmlformats.org/officeDocument/2006/relationships/oleObject" Target="embeddings/oleObject279.bin"/><Relationship Id="rId583" Type="http://schemas.openxmlformats.org/officeDocument/2006/relationships/image" Target="media/image290.wmf"/><Relationship Id="rId618" Type="http://schemas.openxmlformats.org/officeDocument/2006/relationships/oleObject" Target="embeddings/oleObject307.bin"/><Relationship Id="rId639" Type="http://schemas.openxmlformats.org/officeDocument/2006/relationships/image" Target="media/image31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650" Type="http://schemas.openxmlformats.org/officeDocument/2006/relationships/oleObject" Target="embeddings/oleObject323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9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54" Type="http://schemas.openxmlformats.org/officeDocument/2006/relationships/oleObject" Target="embeddings/oleObject325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10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5.bin"/><Relationship Id="rId656" Type="http://schemas.openxmlformats.org/officeDocument/2006/relationships/theme" Target="theme/theme1.xml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969</Words>
  <Characters>11227</Characters>
  <Application>Microsoft Office Word</Application>
  <DocSecurity>0</DocSecurity>
  <Lines>93</Lines>
  <Paragraphs>26</Paragraphs>
  <ScaleCrop>false</ScaleCrop>
  <Company/>
  <LinksUpToDate>false</LinksUpToDate>
  <CharactersWithSpaces>13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5T13:14:00Z</dcterms:created>
  <dcterms:modified xsi:type="dcterms:W3CDTF">2021-08-15T13:16:00Z</dcterms:modified>
</cp:coreProperties>
</file>